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66E3" w:rsidRDefault="004966E3">
      <w:pPr>
        <w:rPr>
          <w:b/>
          <w:u w:val="single"/>
        </w:rPr>
      </w:pPr>
      <w:r w:rsidRPr="004966E3">
        <w:rPr>
          <w:b/>
          <w:u w:val="single"/>
        </w:rPr>
        <w:t>Limits Continuity and Differentiability</w:t>
      </w:r>
    </w:p>
    <w:p w:rsidR="004966E3" w:rsidRDefault="004966E3">
      <w:pPr>
        <w:rPr>
          <w:b/>
        </w:rPr>
      </w:pPr>
      <w:r w:rsidRPr="004966E3">
        <w:rPr>
          <w:b/>
        </w:rPr>
        <w:t>MCQ-Single Correct</w:t>
      </w:r>
    </w:p>
    <w:p w:rsidR="004966E3" w:rsidRDefault="004966E3">
      <w:r>
        <w:t>1.</w:t>
      </w:r>
      <w:r>
        <w:tab/>
        <w:t xml:space="preserve">If </w:t>
      </w:r>
      <w:proofErr w:type="gramStart"/>
      <w:r>
        <w:t xml:space="preserve">for </w:t>
      </w:r>
      <w:proofErr w:type="gramEnd"/>
      <w:r w:rsidRPr="004966E3">
        <w:rPr>
          <w:position w:val="-28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85pt;height:33.65pt" o:ole="">
            <v:imagedata r:id="rId6" o:title=""/>
          </v:shape>
          <o:OLEObject Type="Embed" ProgID="Equation.DSMT4" ShapeID="_x0000_i1025" DrawAspect="Content" ObjectID="_1582463788" r:id="rId7"/>
        </w:object>
      </w:r>
      <w:r>
        <w:t xml:space="preserve">, the derivative of </w:t>
      </w:r>
      <w:r w:rsidRPr="004966E3">
        <w:rPr>
          <w:position w:val="-34"/>
        </w:rPr>
        <w:object w:dxaOrig="1460" w:dyaOrig="800">
          <v:shape id="_x0000_i1026" type="#_x0000_t75" style="width:72.8pt;height:39.9pt" o:ole="">
            <v:imagedata r:id="rId8" o:title=""/>
          </v:shape>
          <o:OLEObject Type="Embed" ProgID="Equation.DSMT4" ShapeID="_x0000_i1026" DrawAspect="Content" ObjectID="_1582463789" r:id="rId9"/>
        </w:object>
      </w:r>
      <w:r>
        <w:t xml:space="preserve"> is </w:t>
      </w:r>
      <w:r w:rsidRPr="004966E3">
        <w:rPr>
          <w:position w:val="-8"/>
        </w:rPr>
        <w:object w:dxaOrig="380" w:dyaOrig="360">
          <v:shape id="_x0000_i1027" type="#_x0000_t75" style="width:18.8pt;height:18pt" o:ole="">
            <v:imagedata r:id="rId10" o:title=""/>
          </v:shape>
          <o:OLEObject Type="Embed" ProgID="Equation.DSMT4" ShapeID="_x0000_i1027" DrawAspect="Content" ObjectID="_1582463790" r:id="rId11"/>
        </w:object>
      </w:r>
      <w:r>
        <w:t xml:space="preserve">. </w:t>
      </w:r>
      <w:proofErr w:type="gramStart"/>
      <w:r>
        <w:t>g(</w:t>
      </w:r>
      <w:proofErr w:type="gramEnd"/>
      <w:r>
        <w:t>x), then g(x) equals :</w:t>
      </w:r>
    </w:p>
    <w:p w:rsidR="004966E3" w:rsidRDefault="004966E3">
      <w:r>
        <w:tab/>
        <w:t xml:space="preserve">(1)  </w:t>
      </w:r>
      <w:r w:rsidRPr="004966E3">
        <w:rPr>
          <w:position w:val="-24"/>
        </w:rPr>
        <w:object w:dxaOrig="740" w:dyaOrig="620">
          <v:shape id="_x0000_i1028" type="#_x0000_t75" style="width:36.8pt;height:31.3pt" o:ole="">
            <v:imagedata r:id="rId12" o:title=""/>
          </v:shape>
          <o:OLEObject Type="Embed" ProgID="Equation.DSMT4" ShapeID="_x0000_i1028" DrawAspect="Content" ObjectID="_1582463791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4966E3">
        <w:rPr>
          <w:position w:val="-24"/>
        </w:rPr>
        <w:object w:dxaOrig="740" w:dyaOrig="680">
          <v:shape id="_x0000_i1029" type="#_x0000_t75" style="width:36.8pt;height:33.65pt" o:ole="">
            <v:imagedata r:id="rId14" o:title=""/>
          </v:shape>
          <o:OLEObject Type="Embed" ProgID="Equation.DSMT4" ShapeID="_x0000_i1029" DrawAspect="Content" ObjectID="_1582463792" r:id="rId15"/>
        </w:object>
      </w:r>
    </w:p>
    <w:p w:rsidR="00CE5AB4" w:rsidRDefault="00CE5AB4">
      <w:pPr>
        <w:rPr>
          <w:b/>
        </w:rPr>
      </w:pPr>
      <w:r>
        <w:tab/>
        <w:t xml:space="preserve">(3)  </w:t>
      </w:r>
      <w:r w:rsidR="00E341E5" w:rsidRPr="00E341E5">
        <w:rPr>
          <w:position w:val="-24"/>
        </w:rPr>
        <w:object w:dxaOrig="740" w:dyaOrig="620">
          <v:shape id="_x0000_i1030" type="#_x0000_t75" style="width:36.8pt;height:31.3pt" o:ole="">
            <v:imagedata r:id="rId16" o:title=""/>
          </v:shape>
          <o:OLEObject Type="Embed" ProgID="Equation.DSMT4" ShapeID="_x0000_i1030" DrawAspect="Content" ObjectID="_1582463793" r:id="rId17"/>
        </w:object>
      </w:r>
      <w:r w:rsidR="00E341E5">
        <w:tab/>
      </w:r>
      <w:r w:rsidR="00E341E5">
        <w:tab/>
      </w:r>
      <w:r w:rsidR="00E341E5">
        <w:tab/>
      </w:r>
      <w:r w:rsidR="00E341E5">
        <w:tab/>
      </w:r>
      <w:r w:rsidR="00E341E5">
        <w:tab/>
        <w:t xml:space="preserve">(4)  </w:t>
      </w:r>
      <w:r w:rsidR="000A5BEA" w:rsidRPr="000A5BEA">
        <w:rPr>
          <w:position w:val="-24"/>
        </w:rPr>
        <w:object w:dxaOrig="740" w:dyaOrig="620">
          <v:shape id="_x0000_i1031" type="#_x0000_t75" style="width:36.8pt;height:31.3pt" o:ole="">
            <v:imagedata r:id="rId18" o:title=""/>
          </v:shape>
          <o:OLEObject Type="Embed" ProgID="Equation.DSMT4" ShapeID="_x0000_i1031" DrawAspect="Content" ObjectID="_1582463794" r:id="rId19"/>
        </w:object>
      </w:r>
      <w:r w:rsidR="000A5BEA">
        <w:tab/>
      </w:r>
      <w:r w:rsidR="000A5BEA">
        <w:tab/>
      </w:r>
      <w:r w:rsidR="000A5BEA">
        <w:tab/>
      </w:r>
      <w:r w:rsidR="000A5BEA" w:rsidRPr="000A5BEA">
        <w:rPr>
          <w:b/>
        </w:rPr>
        <w:t>[2017]</w:t>
      </w:r>
    </w:p>
    <w:p w:rsidR="000A5BEA" w:rsidRDefault="000A5BEA">
      <w:r>
        <w:t xml:space="preserve">2.  </w:t>
      </w:r>
      <w:r>
        <w:tab/>
      </w:r>
      <w:r w:rsidRPr="000A5BEA">
        <w:rPr>
          <w:position w:val="-44"/>
        </w:rPr>
        <w:object w:dxaOrig="1740" w:dyaOrig="820">
          <v:shape id="_x0000_i1032" type="#_x0000_t75" style="width:86.85pt;height:40.7pt" o:ole="">
            <v:imagedata r:id="rId20" o:title=""/>
          </v:shape>
          <o:OLEObject Type="Embed" ProgID="Equation.DSMT4" ShapeID="_x0000_i1032" DrawAspect="Content" ObjectID="_1582463795" r:id="rId21"/>
        </w:object>
      </w:r>
      <w:r>
        <w:t xml:space="preserve"> </w:t>
      </w:r>
      <w:proofErr w:type="gramStart"/>
      <w:r>
        <w:t>equals :</w:t>
      </w:r>
      <w:proofErr w:type="gramEnd"/>
    </w:p>
    <w:p w:rsidR="000A5BEA" w:rsidRDefault="000A5BEA">
      <w:r>
        <w:tab/>
        <w:t xml:space="preserve">(1)  </w:t>
      </w:r>
      <w:r w:rsidRPr="000A5BEA">
        <w:rPr>
          <w:position w:val="-24"/>
        </w:rPr>
        <w:object w:dxaOrig="360" w:dyaOrig="620">
          <v:shape id="_x0000_i1033" type="#_x0000_t75" style="width:18pt;height:31.3pt" o:ole="">
            <v:imagedata r:id="rId22" o:title=""/>
          </v:shape>
          <o:OLEObject Type="Embed" ProgID="Equation.DSMT4" ShapeID="_x0000_i1033" DrawAspect="Content" ObjectID="_1582463796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010DAA" w:rsidRPr="00010DAA">
        <w:rPr>
          <w:position w:val="-24"/>
        </w:rPr>
        <w:object w:dxaOrig="320" w:dyaOrig="620">
          <v:shape id="_x0000_i1034" type="#_x0000_t75" style="width:15.65pt;height:31.3pt" o:ole="">
            <v:imagedata r:id="rId24" o:title=""/>
          </v:shape>
          <o:OLEObject Type="Embed" ProgID="Equation.DSMT4" ShapeID="_x0000_i1034" DrawAspect="Content" ObjectID="_1582463797" r:id="rId25"/>
        </w:object>
      </w:r>
    </w:p>
    <w:p w:rsidR="006E20A0" w:rsidRDefault="00010DAA" w:rsidP="006E20A0">
      <w:pPr>
        <w:rPr>
          <w:b/>
        </w:rPr>
      </w:pPr>
      <w:r>
        <w:tab/>
        <w:t xml:space="preserve">(3)  </w:t>
      </w:r>
      <w:r w:rsidR="006E20A0" w:rsidRPr="006E20A0">
        <w:rPr>
          <w:position w:val="-12"/>
        </w:rPr>
        <w:object w:dxaOrig="2020" w:dyaOrig="360">
          <v:shape id="_x0000_i1035" type="#_x0000_t75" style="width:100.95pt;height:18pt" o:ole="">
            <v:imagedata r:id="rId26" o:title=""/>
          </v:shape>
          <o:OLEObject Type="Embed" ProgID="Equation.DSMT4" ShapeID="_x0000_i1035" DrawAspect="Content" ObjectID="_1582463798" r:id="rId27"/>
        </w:object>
      </w:r>
      <w:r w:rsidR="006E20A0">
        <w:tab/>
      </w:r>
      <w:r w:rsidR="006E20A0">
        <w:tab/>
      </w:r>
      <w:r w:rsidR="006E20A0">
        <w:tab/>
        <w:t xml:space="preserve">(4)  </w:t>
      </w:r>
      <w:r w:rsidR="006E20A0" w:rsidRPr="006E20A0">
        <w:rPr>
          <w:position w:val="-24"/>
        </w:rPr>
        <w:object w:dxaOrig="240" w:dyaOrig="620">
          <v:shape id="_x0000_i1036" type="#_x0000_t75" style="width:11.75pt;height:31.3pt" o:ole="">
            <v:imagedata r:id="rId28" o:title=""/>
          </v:shape>
          <o:OLEObject Type="Embed" ProgID="Equation.DSMT4" ShapeID="_x0000_i1036" DrawAspect="Content" ObjectID="_1582463799" r:id="rId29"/>
        </w:object>
      </w:r>
      <w:r w:rsidR="006E20A0">
        <w:tab/>
      </w:r>
      <w:r w:rsidR="006E20A0">
        <w:tab/>
      </w:r>
      <w:r w:rsidR="006E20A0">
        <w:tab/>
      </w:r>
      <w:r w:rsidR="006E20A0">
        <w:tab/>
      </w:r>
      <w:r w:rsidR="006E20A0" w:rsidRPr="000A5BEA">
        <w:rPr>
          <w:b/>
        </w:rPr>
        <w:t>[2017]</w:t>
      </w:r>
    </w:p>
    <w:p w:rsidR="00922AF1" w:rsidRDefault="00922AF1" w:rsidP="006E20A0">
      <w:r w:rsidRPr="00922AF1">
        <w:t xml:space="preserve">3.  </w:t>
      </w:r>
      <w:r>
        <w:tab/>
      </w:r>
      <w:r w:rsidR="00B8124B">
        <w:t xml:space="preserve">Let </w:t>
      </w:r>
      <w:r w:rsidR="00B8124B" w:rsidRPr="00B8124B">
        <w:rPr>
          <w:position w:val="-26"/>
        </w:rPr>
        <w:object w:dxaOrig="2360" w:dyaOrig="700">
          <v:shape id="_x0000_i1037" type="#_x0000_t75" style="width:118.15pt;height:35.2pt" o:ole="">
            <v:imagedata r:id="rId30" o:title=""/>
          </v:shape>
          <o:OLEObject Type="Embed" ProgID="Equation.DSMT4" ShapeID="_x0000_i1037" DrawAspect="Content" ObjectID="_1582463800" r:id="rId31"/>
        </w:object>
      </w:r>
      <w:r w:rsidR="00B8124B">
        <w:t xml:space="preserve"> then log p is equal </w:t>
      </w:r>
      <w:proofErr w:type="gramStart"/>
      <w:r w:rsidR="00B8124B">
        <w:t>to :</w:t>
      </w:r>
      <w:proofErr w:type="gramEnd"/>
    </w:p>
    <w:p w:rsidR="00B8124B" w:rsidRDefault="00B8124B" w:rsidP="006E20A0"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½</w:t>
      </w:r>
      <w:proofErr w:type="gramEnd"/>
    </w:p>
    <w:p w:rsidR="00B8124B" w:rsidRDefault="00B8124B" w:rsidP="00B8124B">
      <w:pPr>
        <w:rPr>
          <w:b/>
        </w:rPr>
      </w:pPr>
      <w:r>
        <w:tab/>
        <w:t>(3)  ¼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</w:t>
      </w:r>
      <w:proofErr w:type="gramEnd"/>
      <w:r>
        <w:tab/>
      </w:r>
      <w:r>
        <w:tab/>
      </w:r>
      <w:r>
        <w:tab/>
      </w:r>
      <w:r>
        <w:tab/>
      </w:r>
      <w:r w:rsidRPr="000A5BEA">
        <w:rPr>
          <w:b/>
        </w:rPr>
        <w:t>[</w:t>
      </w:r>
      <w:r>
        <w:rPr>
          <w:b/>
        </w:rPr>
        <w:t>2016</w:t>
      </w:r>
      <w:r w:rsidRPr="000A5BEA">
        <w:rPr>
          <w:b/>
        </w:rPr>
        <w:t>]</w:t>
      </w:r>
    </w:p>
    <w:p w:rsidR="00124A28" w:rsidRDefault="009D2C3B" w:rsidP="00B8124B">
      <w:r>
        <w:t>4.</w:t>
      </w:r>
      <w:r>
        <w:tab/>
      </w:r>
      <w:proofErr w:type="gramStart"/>
      <w:r>
        <w:t xml:space="preserve">For </w:t>
      </w:r>
      <w:proofErr w:type="gramEnd"/>
      <w:r w:rsidRPr="009D2C3B">
        <w:rPr>
          <w:position w:val="-6"/>
        </w:rPr>
        <w:object w:dxaOrig="580" w:dyaOrig="279">
          <v:shape id="_x0000_i1038" type="#_x0000_t75" style="width:28.95pt;height:14.1pt" o:ole="">
            <v:imagedata r:id="rId32" o:title=""/>
          </v:shape>
          <o:OLEObject Type="Embed" ProgID="Equation.DSMT4" ShapeID="_x0000_i1038" DrawAspect="Content" ObjectID="_1582463801" r:id="rId33"/>
        </w:object>
      </w:r>
      <w:r w:rsidR="003B3D37">
        <w:t xml:space="preserve">, </w:t>
      </w:r>
      <w:r w:rsidR="003B3D37" w:rsidRPr="003B3D37">
        <w:rPr>
          <w:position w:val="-10"/>
        </w:rPr>
        <w:object w:dxaOrig="2000" w:dyaOrig="320">
          <v:shape id="_x0000_i1039" type="#_x0000_t75" style="width:100.15pt;height:15.65pt" o:ole="">
            <v:imagedata r:id="rId34" o:title=""/>
          </v:shape>
          <o:OLEObject Type="Embed" ProgID="Equation.DSMT4" ShapeID="_x0000_i1039" DrawAspect="Content" ObjectID="_1582463802" r:id="rId35"/>
        </w:object>
      </w:r>
      <w:r w:rsidR="003B3D37">
        <w:t xml:space="preserve">and g(x) = f(f(x)), then : </w:t>
      </w:r>
    </w:p>
    <w:p w:rsidR="003B3D37" w:rsidRDefault="003B3D37" w:rsidP="00B8124B">
      <w:r>
        <w:tab/>
        <w:t>(1</w:t>
      </w:r>
      <w:proofErr w:type="gramStart"/>
      <w:r>
        <w:t>)  g’</w:t>
      </w:r>
      <w:proofErr w:type="gramEnd"/>
      <w:r>
        <w:t xml:space="preserve">(0) = </w:t>
      </w:r>
      <w:proofErr w:type="spellStart"/>
      <w:r>
        <w:t>cos</w:t>
      </w:r>
      <w:proofErr w:type="spellEnd"/>
      <w:r>
        <w:t>(log2)</w:t>
      </w:r>
    </w:p>
    <w:p w:rsidR="003B3D37" w:rsidRDefault="003B3D37" w:rsidP="00B8124B">
      <w:r>
        <w:tab/>
        <w:t>(2</w:t>
      </w:r>
      <w:proofErr w:type="gramStart"/>
      <w:r>
        <w:t>)  g’</w:t>
      </w:r>
      <w:proofErr w:type="gramEnd"/>
      <w:r>
        <w:t>(0) = -</w:t>
      </w:r>
      <w:proofErr w:type="spellStart"/>
      <w:r>
        <w:t>cos</w:t>
      </w:r>
      <w:proofErr w:type="spellEnd"/>
      <w:r>
        <w:t>(log2)</w:t>
      </w:r>
    </w:p>
    <w:p w:rsidR="003B3D37" w:rsidRDefault="003B3D37" w:rsidP="00B8124B">
      <w:r>
        <w:tab/>
        <w:t>(3</w:t>
      </w:r>
      <w:proofErr w:type="gramStart"/>
      <w:r>
        <w:t>)  g</w:t>
      </w:r>
      <w:proofErr w:type="gramEnd"/>
      <w:r>
        <w:t xml:space="preserve"> is differentiable at x = 0 and g’(0) = - sin(log2)</w:t>
      </w:r>
    </w:p>
    <w:p w:rsidR="003B3D37" w:rsidRDefault="003B3D37" w:rsidP="00B8124B">
      <w:pPr>
        <w:rPr>
          <w:b/>
        </w:rPr>
      </w:pPr>
      <w:r>
        <w:tab/>
        <w:t xml:space="preserve">(4)  </w:t>
      </w:r>
      <w:proofErr w:type="gramStart"/>
      <w:r>
        <w:t>g</w:t>
      </w:r>
      <w:proofErr w:type="gramEnd"/>
      <w:r>
        <w:t xml:space="preserve"> is not differentiable at x = 0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B3D37">
        <w:rPr>
          <w:b/>
        </w:rPr>
        <w:t>[2016]</w:t>
      </w:r>
    </w:p>
    <w:p w:rsidR="003B3D37" w:rsidRDefault="00070CC0" w:rsidP="00B8124B">
      <w:r w:rsidRPr="00070CC0">
        <w:t>5.</w:t>
      </w:r>
      <w:r>
        <w:tab/>
      </w:r>
      <w:r w:rsidRPr="00070CC0">
        <w:rPr>
          <w:position w:val="-26"/>
        </w:rPr>
        <w:object w:dxaOrig="2620" w:dyaOrig="639">
          <v:shape id="_x0000_i1040" type="#_x0000_t75" style="width:130.7pt;height:32.1pt" o:ole="">
            <v:imagedata r:id="rId36" o:title=""/>
          </v:shape>
          <o:OLEObject Type="Embed" ProgID="Equation.DSMT4" ShapeID="_x0000_i1040" DrawAspect="Content" ObjectID="_1582463803" r:id="rId37"/>
        </w:object>
      </w:r>
      <w:r>
        <w:t xml:space="preserve"> is equal </w:t>
      </w:r>
      <w:proofErr w:type="gramStart"/>
      <w:r>
        <w:t>to :</w:t>
      </w:r>
      <w:proofErr w:type="gramEnd"/>
    </w:p>
    <w:p w:rsidR="00070CC0" w:rsidRDefault="00070CC0" w:rsidP="00B8124B">
      <w:r>
        <w:tab/>
        <w:t>(1)  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070CC0" w:rsidRDefault="00070CC0" w:rsidP="00B8124B">
      <w:pPr>
        <w:rPr>
          <w:b/>
        </w:rPr>
      </w:pPr>
      <w:r>
        <w:tab/>
        <w:t>(3)  ½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ab/>
      </w:r>
      <w:r>
        <w:tab/>
      </w:r>
      <w:r>
        <w:tab/>
      </w:r>
      <w:r>
        <w:tab/>
      </w:r>
      <w:r w:rsidRPr="00070CC0">
        <w:rPr>
          <w:b/>
        </w:rPr>
        <w:t>[2015]</w:t>
      </w:r>
    </w:p>
    <w:p w:rsidR="00070CC0" w:rsidRDefault="00070CC0" w:rsidP="00B8124B">
      <w:r>
        <w:lastRenderedPageBreak/>
        <w:t xml:space="preserve">6.  </w:t>
      </w:r>
      <w:r>
        <w:tab/>
        <w:t xml:space="preserve">If the function, g(x) = </w:t>
      </w:r>
      <w:r w:rsidRPr="00070CC0">
        <w:rPr>
          <w:position w:val="-34"/>
        </w:rPr>
        <w:object w:dxaOrig="2040" w:dyaOrig="800">
          <v:shape id="_x0000_i1041" type="#_x0000_t75" style="width:101.75pt;height:39.9pt" o:ole="">
            <v:imagedata r:id="rId38" o:title=""/>
          </v:shape>
          <o:OLEObject Type="Embed" ProgID="Equation.DSMT4" ShapeID="_x0000_i1041" DrawAspect="Content" ObjectID="_1582463804" r:id="rId39"/>
        </w:object>
      </w:r>
      <w:r>
        <w:t xml:space="preserve">  is differentiable, then the value of k + m </w:t>
      </w:r>
      <w:proofErr w:type="gramStart"/>
      <w:r>
        <w:t>is :</w:t>
      </w:r>
      <w:proofErr w:type="gramEnd"/>
    </w:p>
    <w:p w:rsidR="00070CC0" w:rsidRDefault="00070CC0" w:rsidP="00B8124B">
      <w:r>
        <w:tab/>
        <w:t>(1)  16/5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0</w:t>
      </w:r>
      <w:proofErr w:type="gramEnd"/>
      <w:r>
        <w:t>/3</w:t>
      </w:r>
    </w:p>
    <w:p w:rsidR="00070CC0" w:rsidRDefault="00070CC0" w:rsidP="00B8124B">
      <w:pPr>
        <w:rPr>
          <w:b/>
        </w:rPr>
      </w:pPr>
      <w:r>
        <w:tab/>
        <w:t>(3)  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</w:t>
      </w:r>
      <w:proofErr w:type="gramEnd"/>
      <w:r w:rsidR="00A6278E">
        <w:tab/>
      </w:r>
      <w:r w:rsidR="00A6278E">
        <w:tab/>
      </w:r>
      <w:r w:rsidR="00A6278E">
        <w:tab/>
      </w:r>
      <w:r w:rsidR="00A6278E">
        <w:tab/>
      </w:r>
      <w:r w:rsidR="00A6278E" w:rsidRPr="00A6278E">
        <w:rPr>
          <w:b/>
        </w:rPr>
        <w:t>[2015]</w:t>
      </w:r>
    </w:p>
    <w:p w:rsidR="00A6278E" w:rsidRDefault="00EB46BF" w:rsidP="00B8124B">
      <w:r w:rsidRPr="00EB46BF">
        <w:t>7.</w:t>
      </w:r>
      <w:r>
        <w:tab/>
      </w:r>
      <w:r w:rsidR="00442052" w:rsidRPr="00442052">
        <w:rPr>
          <w:position w:val="-26"/>
        </w:rPr>
        <w:object w:dxaOrig="1860" w:dyaOrig="740">
          <v:shape id="_x0000_i1042" type="#_x0000_t75" style="width:93.15pt;height:36.8pt" o:ole="">
            <v:imagedata r:id="rId40" o:title=""/>
          </v:shape>
          <o:OLEObject Type="Embed" ProgID="Equation.DSMT4" ShapeID="_x0000_i1042" DrawAspect="Content" ObjectID="_1582463805" r:id="rId41"/>
        </w:object>
      </w:r>
      <w:r w:rsidR="00442052">
        <w:t xml:space="preserve"> is equal to</w:t>
      </w:r>
    </w:p>
    <w:p w:rsidR="00442052" w:rsidRDefault="00442052" w:rsidP="00B8124B">
      <w:r>
        <w:tab/>
        <w:t xml:space="preserve">(1)  </w:t>
      </w:r>
      <w:r w:rsidRPr="00442052">
        <w:rPr>
          <w:position w:val="-6"/>
        </w:rPr>
        <w:object w:dxaOrig="499" w:dyaOrig="279">
          <v:shape id="_x0000_i1043" type="#_x0000_t75" style="width:25.05pt;height:14.1pt" o:ole="">
            <v:imagedata r:id="rId42" o:title=""/>
          </v:shape>
          <o:OLEObject Type="Embed" ProgID="Equation.DSMT4" ShapeID="_x0000_i1043" DrawAspect="Content" ObjectID="_1582463806" r:id="rId43"/>
        </w:objec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756603" w:rsidRDefault="00756603" w:rsidP="00B8124B">
      <w:pPr>
        <w:rPr>
          <w:b/>
        </w:rPr>
      </w:pPr>
      <w:r>
        <w:tab/>
        <w:t>(3)  - π</w:t>
      </w:r>
      <w:r w:rsidR="00EF0B45">
        <w:tab/>
      </w:r>
      <w:r w:rsidR="00EF0B45">
        <w:tab/>
      </w:r>
      <w:r w:rsidR="00EF0B45">
        <w:tab/>
      </w:r>
      <w:r w:rsidR="00EF0B45">
        <w:tab/>
      </w:r>
      <w:r w:rsidR="00EF0B45">
        <w:tab/>
      </w:r>
      <w:r w:rsidR="00EF0B45">
        <w:tab/>
        <w:t>(4</w:t>
      </w:r>
      <w:proofErr w:type="gramStart"/>
      <w:r w:rsidR="00EF0B45">
        <w:t>)  π</w:t>
      </w:r>
      <w:proofErr w:type="gramEnd"/>
      <w:r w:rsidR="00DB1D1F">
        <w:tab/>
      </w:r>
      <w:r w:rsidR="00DB1D1F">
        <w:tab/>
      </w:r>
      <w:r w:rsidR="00DB1D1F">
        <w:tab/>
      </w:r>
      <w:r w:rsidR="00DB1D1F">
        <w:tab/>
      </w:r>
      <w:r w:rsidR="00DB1D1F" w:rsidRPr="00A6278E">
        <w:rPr>
          <w:b/>
        </w:rPr>
        <w:t>[201</w:t>
      </w:r>
      <w:r w:rsidR="00DB1D1F">
        <w:rPr>
          <w:b/>
        </w:rPr>
        <w:t>4</w:t>
      </w:r>
      <w:r w:rsidR="00DB1D1F" w:rsidRPr="00A6278E">
        <w:rPr>
          <w:b/>
        </w:rPr>
        <w:t>]</w:t>
      </w:r>
    </w:p>
    <w:p w:rsidR="009A3261" w:rsidRDefault="009A3261" w:rsidP="00B8124B">
      <w:r w:rsidRPr="009A3261">
        <w:t xml:space="preserve">8. </w:t>
      </w:r>
      <w:r>
        <w:tab/>
      </w:r>
      <w:proofErr w:type="gramStart"/>
      <w:r>
        <w:t xml:space="preserve">If </w:t>
      </w:r>
      <w:proofErr w:type="gramEnd"/>
      <w:r w:rsidRPr="009A3261">
        <w:rPr>
          <w:position w:val="-16"/>
        </w:rPr>
        <w:object w:dxaOrig="1600" w:dyaOrig="440">
          <v:shape id="_x0000_i1044" type="#_x0000_t75" style="width:79.85pt;height:21.9pt" o:ole="">
            <v:imagedata r:id="rId44" o:title=""/>
          </v:shape>
          <o:OLEObject Type="Embed" ProgID="Equation.DSMT4" ShapeID="_x0000_i1044" DrawAspect="Content" ObjectID="_1582463807" r:id="rId45"/>
        </w:object>
      </w:r>
      <w:r>
        <w:t xml:space="preserve">, then </w:t>
      </w:r>
      <w:r w:rsidRPr="009A3261">
        <w:rPr>
          <w:position w:val="-24"/>
        </w:rPr>
        <w:object w:dxaOrig="340" w:dyaOrig="620">
          <v:shape id="_x0000_i1045" type="#_x0000_t75" style="width:17.2pt;height:31.3pt" o:ole="">
            <v:imagedata r:id="rId46" o:title=""/>
          </v:shape>
          <o:OLEObject Type="Embed" ProgID="Equation.DSMT4" ShapeID="_x0000_i1045" DrawAspect="Content" ObjectID="_1582463808" r:id="rId47"/>
        </w:object>
      </w:r>
      <w:r>
        <w:t xml:space="preserve"> at x = 1 is equal to</w:t>
      </w:r>
    </w:p>
    <w:p w:rsidR="009A3261" w:rsidRDefault="009A3261" w:rsidP="00B8124B">
      <w:r>
        <w:tab/>
        <w:t>(1)  ½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9A3261" w:rsidRDefault="009A3261" w:rsidP="00B8124B">
      <w:r>
        <w:tab/>
        <w:t xml:space="preserve">(3)  </w:t>
      </w:r>
      <w:r w:rsidRPr="009A3261">
        <w:rPr>
          <w:position w:val="-6"/>
        </w:rPr>
        <w:object w:dxaOrig="380" w:dyaOrig="340">
          <v:shape id="_x0000_i1046" type="#_x0000_t75" style="width:18.8pt;height:17.2pt" o:ole="">
            <v:imagedata r:id="rId48" o:title=""/>
          </v:shape>
          <o:OLEObject Type="Embed" ProgID="Equation.DSMT4" ShapeID="_x0000_i1046" DrawAspect="Content" ObjectID="_1582463809" r:id="rId4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9A3261">
        <w:rPr>
          <w:position w:val="-28"/>
        </w:rPr>
        <w:object w:dxaOrig="420" w:dyaOrig="660">
          <v:shape id="_x0000_i1047" type="#_x0000_t75" style="width:21.15pt;height:32.85pt" o:ole="">
            <v:imagedata r:id="rId50" o:title=""/>
          </v:shape>
          <o:OLEObject Type="Embed" ProgID="Equation.DSMT4" ShapeID="_x0000_i1047" DrawAspect="Content" ObjectID="_1582463810" r:id="rId51"/>
        </w:object>
      </w:r>
      <w:r>
        <w:tab/>
      </w:r>
      <w:r>
        <w:tab/>
      </w:r>
      <w:r>
        <w:tab/>
      </w:r>
      <w:r w:rsidRPr="009A3261">
        <w:rPr>
          <w:b/>
        </w:rPr>
        <w:t>[2013]</w:t>
      </w:r>
    </w:p>
    <w:p w:rsidR="009A3261" w:rsidRDefault="009A3261" w:rsidP="00B8124B">
      <w:r>
        <w:t xml:space="preserve">9.  </w:t>
      </w:r>
      <w:r>
        <w:tab/>
      </w:r>
      <w:r w:rsidR="00755EA4" w:rsidRPr="00755EA4">
        <w:rPr>
          <w:position w:val="-26"/>
        </w:rPr>
        <w:object w:dxaOrig="2680" w:dyaOrig="680">
          <v:shape id="_x0000_i1048" type="#_x0000_t75" style="width:133.85pt;height:33.65pt" o:ole="">
            <v:imagedata r:id="rId52" o:title=""/>
          </v:shape>
          <o:OLEObject Type="Embed" ProgID="Equation.DSMT4" ShapeID="_x0000_i1048" DrawAspect="Content" ObjectID="_1582463811" r:id="rId53"/>
        </w:object>
      </w:r>
      <w:r w:rsidR="00755EA4">
        <w:t xml:space="preserve"> is equal </w:t>
      </w:r>
      <w:proofErr w:type="gramStart"/>
      <w:r w:rsidR="00755EA4">
        <w:t>to :</w:t>
      </w:r>
      <w:proofErr w:type="gramEnd"/>
    </w:p>
    <w:p w:rsidR="00755EA4" w:rsidRDefault="00755EA4" w:rsidP="00B8124B">
      <w:r>
        <w:tab/>
        <w:t>(1)  1/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755EA4" w:rsidRDefault="00755EA4" w:rsidP="00B8124B">
      <w:r>
        <w:tab/>
        <w:t xml:space="preserve">(3)  2 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/4</w:t>
      </w:r>
      <w:r>
        <w:tab/>
      </w:r>
      <w:r>
        <w:tab/>
      </w:r>
      <w:r w:rsidR="00042A57">
        <w:tab/>
      </w:r>
      <w:r w:rsidR="00042A57">
        <w:tab/>
      </w:r>
      <w:r w:rsidR="00042A57" w:rsidRPr="00042A57">
        <w:rPr>
          <w:b/>
        </w:rPr>
        <w:t>[2013]</w:t>
      </w:r>
    </w:p>
    <w:p w:rsidR="00042A57" w:rsidRDefault="0049074B" w:rsidP="0049074B">
      <w:pPr>
        <w:ind w:left="720" w:hanging="720"/>
      </w:pPr>
      <w:r>
        <w:t>10.</w:t>
      </w:r>
      <w:r>
        <w:tab/>
        <w:t xml:space="preserve">Let f: </w:t>
      </w:r>
      <w:r w:rsidRPr="0049074B">
        <w:rPr>
          <w:position w:val="-14"/>
        </w:rPr>
        <w:object w:dxaOrig="1120" w:dyaOrig="400">
          <v:shape id="_x0000_i1049" type="#_x0000_t75" style="width:56.35pt;height:20.35pt" o:ole="">
            <v:imagedata r:id="rId54" o:title=""/>
          </v:shape>
          <o:OLEObject Type="Embed" ProgID="Equation.DSMT4" ShapeID="_x0000_i1049" DrawAspect="Content" ObjectID="_1582463812" r:id="rId55"/>
        </w:object>
      </w:r>
      <w:r>
        <w:t xml:space="preserve">be such that </w:t>
      </w:r>
      <w:r w:rsidRPr="0049074B">
        <w:rPr>
          <w:position w:val="-26"/>
        </w:rPr>
        <w:object w:dxaOrig="999" w:dyaOrig="499">
          <v:shape id="_x0000_i1050" type="#_x0000_t75" style="width:50.1pt;height:25.05pt" o:ole="">
            <v:imagedata r:id="rId56" o:title=""/>
          </v:shape>
          <o:OLEObject Type="Embed" ProgID="Equation.DSMT4" ShapeID="_x0000_i1050" DrawAspect="Content" ObjectID="_1582463813" r:id="rId57"/>
        </w:object>
      </w:r>
      <w:r>
        <w:t xml:space="preserve">exists </w:t>
      </w:r>
      <w:proofErr w:type="gramStart"/>
      <w:r>
        <w:t xml:space="preserve">and </w:t>
      </w:r>
      <w:proofErr w:type="gramEnd"/>
      <w:r w:rsidRPr="0049074B">
        <w:rPr>
          <w:position w:val="-32"/>
        </w:rPr>
        <w:object w:dxaOrig="2040" w:dyaOrig="800">
          <v:shape id="_x0000_i1051" type="#_x0000_t75" style="width:101.75pt;height:39.9pt" o:ole="">
            <v:imagedata r:id="rId58" o:title=""/>
          </v:shape>
          <o:OLEObject Type="Embed" ProgID="Equation.DSMT4" ShapeID="_x0000_i1051" DrawAspect="Content" ObjectID="_1582463814" r:id="rId59"/>
        </w:object>
      </w:r>
      <w:r>
        <w:t xml:space="preserve">,  then </w:t>
      </w:r>
      <w:r w:rsidRPr="0049074B">
        <w:rPr>
          <w:position w:val="-26"/>
        </w:rPr>
        <w:object w:dxaOrig="999" w:dyaOrig="499">
          <v:shape id="_x0000_i1052" type="#_x0000_t75" style="width:50.1pt;height:25.05pt" o:ole="">
            <v:imagedata r:id="rId60" o:title=""/>
          </v:shape>
          <o:OLEObject Type="Embed" ProgID="Equation.DSMT4" ShapeID="_x0000_i1052" DrawAspect="Content" ObjectID="_1582463815" r:id="rId61"/>
        </w:object>
      </w:r>
      <w:r>
        <w:t xml:space="preserve"> equals</w:t>
      </w:r>
    </w:p>
    <w:p w:rsidR="0049074B" w:rsidRDefault="0049074B" w:rsidP="0049074B">
      <w:pPr>
        <w:ind w:left="720" w:hanging="720"/>
      </w:pPr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49074B" w:rsidRDefault="0049074B" w:rsidP="0049074B">
      <w:pPr>
        <w:ind w:left="720" w:hanging="720"/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 w:rsidR="00B152B4">
        <w:tab/>
      </w:r>
      <w:r w:rsidR="00B152B4">
        <w:tab/>
      </w:r>
      <w:r w:rsidR="00B152B4">
        <w:tab/>
      </w:r>
      <w:r w:rsidR="00B152B4">
        <w:tab/>
      </w:r>
      <w:r w:rsidR="00B152B4" w:rsidRPr="00B152B4">
        <w:rPr>
          <w:b/>
        </w:rPr>
        <w:t>[2011]</w:t>
      </w:r>
    </w:p>
    <w:p w:rsidR="00B152B4" w:rsidRDefault="002E419F" w:rsidP="0049074B">
      <w:pPr>
        <w:ind w:left="720" w:hanging="720"/>
      </w:pPr>
      <w:r>
        <w:t xml:space="preserve">11.  </w:t>
      </w:r>
      <w:r>
        <w:tab/>
        <w:t xml:space="preserve">If function f(x) is differentiable at x = a, then </w:t>
      </w:r>
      <w:r w:rsidR="00AC0072" w:rsidRPr="00AC0072">
        <w:rPr>
          <w:position w:val="-26"/>
        </w:rPr>
        <w:object w:dxaOrig="2180" w:dyaOrig="680">
          <v:shape id="_x0000_i1053" type="#_x0000_t75" style="width:108.8pt;height:33.65pt" o:ole="">
            <v:imagedata r:id="rId62" o:title=""/>
          </v:shape>
          <o:OLEObject Type="Embed" ProgID="Equation.DSMT4" ShapeID="_x0000_i1053" DrawAspect="Content" ObjectID="_1582463816" r:id="rId63"/>
        </w:object>
      </w:r>
      <w:r w:rsidR="00AC0072">
        <w:t xml:space="preserve"> is</w:t>
      </w:r>
    </w:p>
    <w:p w:rsidR="00B8124B" w:rsidRDefault="00AC0072" w:rsidP="00AC0072">
      <w:pPr>
        <w:ind w:left="720" w:hanging="720"/>
      </w:pPr>
      <w:r>
        <w:tab/>
        <w:t xml:space="preserve">(1)  </w:t>
      </w:r>
      <w:r w:rsidRPr="00AC0072">
        <w:rPr>
          <w:position w:val="-14"/>
        </w:rPr>
        <w:object w:dxaOrig="1740" w:dyaOrig="400">
          <v:shape id="_x0000_i1054" type="#_x0000_t75" style="width:86.85pt;height:20.35pt" o:ole="">
            <v:imagedata r:id="rId64" o:title=""/>
          </v:shape>
          <o:OLEObject Type="Embed" ProgID="Equation.DSMT4" ShapeID="_x0000_i1054" DrawAspect="Content" ObjectID="_1582463817" r:id="rId65"/>
        </w:object>
      </w:r>
      <w:r>
        <w:tab/>
      </w:r>
      <w:r>
        <w:tab/>
      </w:r>
      <w:r>
        <w:tab/>
      </w:r>
      <w:r>
        <w:tab/>
        <w:t xml:space="preserve">(2)  </w:t>
      </w:r>
      <w:r w:rsidRPr="00AC0072">
        <w:rPr>
          <w:position w:val="-14"/>
        </w:rPr>
        <w:object w:dxaOrig="1680" w:dyaOrig="400">
          <v:shape id="_x0000_i1055" type="#_x0000_t75" style="width:83.75pt;height:20.35pt" o:ole="">
            <v:imagedata r:id="rId66" o:title=""/>
          </v:shape>
          <o:OLEObject Type="Embed" ProgID="Equation.DSMT4" ShapeID="_x0000_i1055" DrawAspect="Content" ObjectID="_1582463818" r:id="rId67"/>
        </w:object>
      </w:r>
    </w:p>
    <w:p w:rsidR="007B1718" w:rsidRDefault="007B1718" w:rsidP="00AC0072">
      <w:pPr>
        <w:ind w:left="720" w:hanging="720"/>
      </w:pPr>
      <w:r>
        <w:tab/>
        <w:t xml:space="preserve">(3)  </w:t>
      </w:r>
      <w:r w:rsidRPr="007B1718">
        <w:rPr>
          <w:position w:val="-14"/>
        </w:rPr>
        <w:object w:dxaOrig="999" w:dyaOrig="400">
          <v:shape id="_x0000_i1056" type="#_x0000_t75" style="width:50.1pt;height:20.35pt" o:ole="">
            <v:imagedata r:id="rId68" o:title=""/>
          </v:shape>
          <o:OLEObject Type="Embed" ProgID="Equation.DSMT4" ShapeID="_x0000_i1056" DrawAspect="Content" ObjectID="_1582463819" r:id="rId6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7B1718">
        <w:rPr>
          <w:position w:val="-14"/>
        </w:rPr>
        <w:object w:dxaOrig="1660" w:dyaOrig="400">
          <v:shape id="_x0000_i1057" type="#_x0000_t75" style="width:82.95pt;height:20.35pt" o:ole="">
            <v:imagedata r:id="rId70" o:title=""/>
          </v:shape>
          <o:OLEObject Type="Embed" ProgID="Equation.DSMT4" ShapeID="_x0000_i1057" DrawAspect="Content" ObjectID="_1582463820" r:id="rId71"/>
        </w:object>
      </w:r>
      <w:r>
        <w:tab/>
      </w:r>
      <w:r>
        <w:tab/>
      </w:r>
      <w:r w:rsidRPr="007B1718">
        <w:rPr>
          <w:b/>
        </w:rPr>
        <w:t>[2011]</w:t>
      </w:r>
    </w:p>
    <w:p w:rsidR="007B1718" w:rsidRDefault="007B1718" w:rsidP="00AC0072">
      <w:pPr>
        <w:ind w:left="720" w:hanging="720"/>
      </w:pPr>
      <w:r>
        <w:lastRenderedPageBreak/>
        <w:t>12.</w:t>
      </w:r>
      <w:r>
        <w:tab/>
      </w:r>
      <w:r w:rsidR="003E2971">
        <w:t xml:space="preserve">Let </w:t>
      </w:r>
      <w:proofErr w:type="gramStart"/>
      <w:r w:rsidR="003E2971">
        <w:t>f :</w:t>
      </w:r>
      <w:proofErr w:type="gramEnd"/>
      <w:r w:rsidR="003E2971">
        <w:t xml:space="preserve"> </w:t>
      </w:r>
      <w:r w:rsidR="003E2971" w:rsidRPr="003E2971">
        <w:rPr>
          <w:position w:val="-6"/>
        </w:rPr>
        <w:object w:dxaOrig="740" w:dyaOrig="279">
          <v:shape id="_x0000_i1058" type="#_x0000_t75" style="width:36.8pt;height:14.1pt" o:ole="">
            <v:imagedata r:id="rId72" o:title=""/>
          </v:shape>
          <o:OLEObject Type="Embed" ProgID="Equation.DSMT4" ShapeID="_x0000_i1058" DrawAspect="Content" ObjectID="_1582463821" r:id="rId73"/>
        </w:object>
      </w:r>
      <w:r w:rsidR="003E2971">
        <w:t xml:space="preserve">be a positive increasing function with </w:t>
      </w:r>
      <w:r w:rsidR="003E2971" w:rsidRPr="003E2971">
        <w:rPr>
          <w:position w:val="-32"/>
        </w:rPr>
        <w:object w:dxaOrig="1540" w:dyaOrig="740">
          <v:shape id="_x0000_i1059" type="#_x0000_t75" style="width:76.7pt;height:36.8pt" o:ole="">
            <v:imagedata r:id="rId74" o:title=""/>
          </v:shape>
          <o:OLEObject Type="Embed" ProgID="Equation.DSMT4" ShapeID="_x0000_i1059" DrawAspect="Content" ObjectID="_1582463822" r:id="rId75"/>
        </w:object>
      </w:r>
      <w:r w:rsidR="003E2971">
        <w:t xml:space="preserve">. Then </w:t>
      </w:r>
      <w:r w:rsidR="003E2971" w:rsidRPr="003E2971">
        <w:rPr>
          <w:position w:val="-28"/>
        </w:rPr>
        <w:object w:dxaOrig="1380" w:dyaOrig="660">
          <v:shape id="_x0000_i1060" type="#_x0000_t75" style="width:68.85pt;height:32.85pt" o:ole="">
            <v:imagedata r:id="rId76" o:title=""/>
          </v:shape>
          <o:OLEObject Type="Embed" ProgID="Equation.DSMT4" ShapeID="_x0000_i1060" DrawAspect="Content" ObjectID="_1582463823" r:id="rId77"/>
        </w:object>
      </w:r>
    </w:p>
    <w:p w:rsidR="003E2971" w:rsidRDefault="003E2971" w:rsidP="00AC0072">
      <w:pPr>
        <w:ind w:left="720" w:hanging="720"/>
      </w:pPr>
      <w:r>
        <w:tab/>
        <w:t>(1)  2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  <w:r>
        <w:t>/2</w:t>
      </w:r>
    </w:p>
    <w:p w:rsidR="003E2971" w:rsidRDefault="003E2971" w:rsidP="00AC0072">
      <w:pPr>
        <w:ind w:left="720" w:hanging="720"/>
        <w:rPr>
          <w:b/>
        </w:rPr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) 1</w:t>
      </w:r>
      <w:r w:rsidR="00596D4D">
        <w:tab/>
      </w:r>
      <w:r w:rsidR="00596D4D">
        <w:tab/>
      </w:r>
      <w:r w:rsidR="00596D4D">
        <w:tab/>
      </w:r>
      <w:r w:rsidR="00596D4D">
        <w:tab/>
      </w:r>
      <w:r w:rsidR="00596D4D" w:rsidRPr="007B1718">
        <w:rPr>
          <w:b/>
        </w:rPr>
        <w:t>[201</w:t>
      </w:r>
      <w:r w:rsidR="00596D4D">
        <w:rPr>
          <w:b/>
        </w:rPr>
        <w:t>0</w:t>
      </w:r>
      <w:r w:rsidR="00596D4D" w:rsidRPr="007B1718">
        <w:rPr>
          <w:b/>
        </w:rPr>
        <w:t>]</w:t>
      </w:r>
    </w:p>
    <w:p w:rsidR="001B2458" w:rsidRDefault="001B2458" w:rsidP="00AC0072">
      <w:pPr>
        <w:ind w:left="720" w:hanging="720"/>
      </w:pPr>
      <w:r>
        <w:t>13.</w:t>
      </w:r>
      <w:r>
        <w:tab/>
      </w:r>
      <w:r w:rsidR="006506F1">
        <w:t xml:space="preserve">Let </w:t>
      </w:r>
      <w:proofErr w:type="gramStart"/>
      <w:r w:rsidR="006506F1">
        <w:t>f :</w:t>
      </w:r>
      <w:proofErr w:type="gramEnd"/>
      <w:r w:rsidR="006506F1">
        <w:t xml:space="preserve"> </w:t>
      </w:r>
      <w:r w:rsidR="006506F1" w:rsidRPr="006506F1">
        <w:rPr>
          <w:position w:val="-14"/>
        </w:rPr>
        <w:object w:dxaOrig="1160" w:dyaOrig="400">
          <v:shape id="_x0000_i1061" type="#_x0000_t75" style="width:57.9pt;height:20.35pt" o:ole="">
            <v:imagedata r:id="rId78" o:title=""/>
          </v:shape>
          <o:OLEObject Type="Embed" ProgID="Equation.DSMT4" ShapeID="_x0000_i1061" DrawAspect="Content" ObjectID="_1582463824" r:id="rId79"/>
        </w:object>
      </w:r>
      <w:r w:rsidR="006506F1">
        <w:t xml:space="preserve">be a differentiable function with f(0) = -1 and f’(0) =1. </w:t>
      </w:r>
      <w:proofErr w:type="gramStart"/>
      <w:r w:rsidR="006506F1">
        <w:t xml:space="preserve">Let </w:t>
      </w:r>
      <w:proofErr w:type="gramEnd"/>
      <w:r w:rsidR="006506F1" w:rsidRPr="006506F1">
        <w:rPr>
          <w:position w:val="-16"/>
        </w:rPr>
        <w:object w:dxaOrig="2280" w:dyaOrig="480">
          <v:shape id="_x0000_i1062" type="#_x0000_t75" style="width:114.25pt;height:24.25pt" o:ole="">
            <v:imagedata r:id="rId80" o:title=""/>
          </v:shape>
          <o:OLEObject Type="Embed" ProgID="Equation.DSMT4" ShapeID="_x0000_i1062" DrawAspect="Content" ObjectID="_1582463825" r:id="rId81"/>
        </w:object>
      </w:r>
      <w:r w:rsidR="006506F1">
        <w:t xml:space="preserve">. Then </w:t>
      </w:r>
      <w:proofErr w:type="gramStart"/>
      <w:r w:rsidR="006506F1">
        <w:t>g’(</w:t>
      </w:r>
      <w:proofErr w:type="gramEnd"/>
      <w:r w:rsidR="006506F1">
        <w:t xml:space="preserve">0) = </w:t>
      </w:r>
    </w:p>
    <w:p w:rsidR="006506F1" w:rsidRDefault="006506F1" w:rsidP="00AC0072">
      <w:pPr>
        <w:ind w:left="720" w:hanging="720"/>
      </w:pPr>
      <w:r>
        <w:tab/>
        <w:t>(1)  -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6506F1" w:rsidRDefault="006506F1" w:rsidP="00AC0072">
      <w:pPr>
        <w:ind w:left="720" w:hanging="720"/>
        <w:rPr>
          <w:b/>
        </w:rPr>
      </w:pPr>
      <w:r>
        <w:tab/>
        <w:t>(3)  -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ab/>
      </w:r>
      <w:r>
        <w:tab/>
      </w:r>
      <w:r>
        <w:tab/>
      </w:r>
      <w:r>
        <w:tab/>
      </w:r>
      <w:r w:rsidRPr="006506F1">
        <w:rPr>
          <w:b/>
        </w:rPr>
        <w:t>[2010]</w:t>
      </w:r>
    </w:p>
    <w:p w:rsidR="006506F1" w:rsidRDefault="000A256B" w:rsidP="00AC0072">
      <w:pPr>
        <w:ind w:left="720" w:hanging="720"/>
      </w:pPr>
      <w:r w:rsidRPr="000A256B">
        <w:t xml:space="preserve">14.  </w:t>
      </w:r>
      <w:r w:rsidRPr="000A256B">
        <w:tab/>
      </w:r>
      <w:r>
        <w:t xml:space="preserve">Let y be an implicit function of x defined </w:t>
      </w:r>
      <w:proofErr w:type="gramStart"/>
      <w:r>
        <w:t xml:space="preserve">by </w:t>
      </w:r>
      <w:proofErr w:type="gramEnd"/>
      <w:r w:rsidRPr="000A256B">
        <w:rPr>
          <w:position w:val="-10"/>
        </w:rPr>
        <w:object w:dxaOrig="2079" w:dyaOrig="360">
          <v:shape id="_x0000_i1063" type="#_x0000_t75" style="width:104.1pt;height:18pt" o:ole="">
            <v:imagedata r:id="rId82" o:title=""/>
          </v:shape>
          <o:OLEObject Type="Embed" ProgID="Equation.DSMT4" ShapeID="_x0000_i1063" DrawAspect="Content" ObjectID="_1582463826" r:id="rId83"/>
        </w:object>
      </w:r>
      <w:r>
        <w:t xml:space="preserve">. Then </w:t>
      </w:r>
      <w:proofErr w:type="gramStart"/>
      <w:r>
        <w:t>y’(</w:t>
      </w:r>
      <w:proofErr w:type="gramEnd"/>
      <w:r>
        <w:t>1) equals</w:t>
      </w:r>
    </w:p>
    <w:p w:rsidR="000A256B" w:rsidRDefault="000A256B" w:rsidP="00AC0072">
      <w:pPr>
        <w:ind w:left="720" w:hanging="720"/>
      </w:pPr>
      <w:r>
        <w:tab/>
        <w:t>(1)  -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r w:rsidR="00001759">
        <w:t>1</w:t>
      </w:r>
      <w:proofErr w:type="gramEnd"/>
    </w:p>
    <w:p w:rsidR="00001759" w:rsidRDefault="00001759" w:rsidP="00AC0072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log</w:t>
      </w:r>
      <w:proofErr w:type="gramEnd"/>
      <w:r>
        <w:t xml:space="preserve"> 2</w:t>
      </w:r>
      <w:r>
        <w:tab/>
      </w:r>
      <w:r>
        <w:tab/>
      </w:r>
      <w:r>
        <w:tab/>
      </w:r>
      <w:r>
        <w:tab/>
      </w:r>
      <w:r>
        <w:tab/>
        <w:t>(4)  - log 2</w:t>
      </w:r>
      <w:r>
        <w:tab/>
      </w:r>
      <w:r>
        <w:tab/>
      </w:r>
      <w:r>
        <w:tab/>
      </w:r>
      <w:r w:rsidRPr="00001759">
        <w:rPr>
          <w:b/>
        </w:rPr>
        <w:t>[2009]</w:t>
      </w:r>
    </w:p>
    <w:p w:rsidR="00001759" w:rsidRDefault="00001759" w:rsidP="00AC0072">
      <w:pPr>
        <w:ind w:left="720" w:hanging="720"/>
      </w:pPr>
      <w:r>
        <w:t xml:space="preserve">15.  </w:t>
      </w:r>
      <w:r>
        <w:tab/>
        <w:t xml:space="preserve">Let f(x) </w:t>
      </w:r>
      <w:proofErr w:type="gramStart"/>
      <w:r>
        <w:t xml:space="preserve">= </w:t>
      </w:r>
      <w:r w:rsidR="00E61B62" w:rsidRPr="00E61B62">
        <w:rPr>
          <w:position w:val="-48"/>
        </w:rPr>
        <w:object w:dxaOrig="2760" w:dyaOrig="1080">
          <v:shape id="_x0000_i1064" type="#_x0000_t75" style="width:137.75pt;height:54pt" o:ole="">
            <v:imagedata r:id="rId84" o:title=""/>
          </v:shape>
          <o:OLEObject Type="Embed" ProgID="Equation.DSMT4" ShapeID="_x0000_i1064" DrawAspect="Content" ObjectID="_1582463827" r:id="rId85"/>
        </w:object>
      </w:r>
      <w:r w:rsidR="00E61B62">
        <w:t xml:space="preserve"> . Then which one of the following is true?</w:t>
      </w:r>
    </w:p>
    <w:p w:rsidR="00E61B62" w:rsidRDefault="00E61B62" w:rsidP="00AC0072">
      <w:pPr>
        <w:ind w:left="720" w:hanging="720"/>
      </w:pPr>
      <w:r>
        <w:tab/>
        <w:t xml:space="preserve">(1)  </w:t>
      </w:r>
      <w:proofErr w:type="gramStart"/>
      <w:r>
        <w:t>f</w:t>
      </w:r>
      <w:proofErr w:type="gramEnd"/>
      <w:r>
        <w:t xml:space="preserve"> is neither differentiable at x = 0 nor at x = 1</w:t>
      </w:r>
    </w:p>
    <w:p w:rsidR="00E61B62" w:rsidRDefault="00E61B62" w:rsidP="00AC0072">
      <w:pPr>
        <w:ind w:left="720" w:hanging="720"/>
      </w:pPr>
      <w:r>
        <w:tab/>
        <w:t xml:space="preserve">(2)  </w:t>
      </w:r>
      <w:proofErr w:type="gramStart"/>
      <w:r>
        <w:t>f</w:t>
      </w:r>
      <w:proofErr w:type="gramEnd"/>
      <w:r>
        <w:t xml:space="preserve"> is differentiable at x = 0 and at x = 1</w:t>
      </w:r>
    </w:p>
    <w:p w:rsidR="00E61B62" w:rsidRDefault="00E61B62" w:rsidP="00AC0072">
      <w:pPr>
        <w:ind w:left="720" w:hanging="720"/>
      </w:pPr>
      <w:r>
        <w:tab/>
        <w:t xml:space="preserve">(3)  </w:t>
      </w:r>
      <w:proofErr w:type="gramStart"/>
      <w:r>
        <w:t>f</w:t>
      </w:r>
      <w:proofErr w:type="gramEnd"/>
      <w:r>
        <w:t xml:space="preserve"> is differentiable at x = 0 but not at x = 1</w:t>
      </w:r>
    </w:p>
    <w:p w:rsidR="00A66612" w:rsidRDefault="00E61B62" w:rsidP="00A66612">
      <w:pPr>
        <w:ind w:left="720" w:hanging="720"/>
        <w:rPr>
          <w:b/>
        </w:rPr>
      </w:pPr>
      <w:r>
        <w:tab/>
        <w:t xml:space="preserve">(4)  </w:t>
      </w:r>
      <w:proofErr w:type="gramStart"/>
      <w:r>
        <w:t>f</w:t>
      </w:r>
      <w:proofErr w:type="gramEnd"/>
      <w:r>
        <w:t xml:space="preserve"> is differentiable at x = 1 but not at x = 0</w:t>
      </w:r>
      <w:r w:rsidR="00A66612">
        <w:tab/>
      </w:r>
      <w:r w:rsidR="00A66612">
        <w:tab/>
      </w:r>
      <w:r w:rsidR="00A66612">
        <w:tab/>
      </w:r>
      <w:r w:rsidR="00A66612">
        <w:tab/>
      </w:r>
      <w:r w:rsidR="00A66612">
        <w:tab/>
      </w:r>
      <w:r w:rsidR="00A66612" w:rsidRPr="00001759">
        <w:rPr>
          <w:b/>
        </w:rPr>
        <w:t>[200</w:t>
      </w:r>
      <w:r w:rsidR="00A66612">
        <w:rPr>
          <w:b/>
        </w:rPr>
        <w:t>8</w:t>
      </w:r>
      <w:r w:rsidR="00A66612" w:rsidRPr="00001759">
        <w:rPr>
          <w:b/>
        </w:rPr>
        <w:t>]</w:t>
      </w:r>
    </w:p>
    <w:p w:rsidR="00407810" w:rsidRDefault="00407810" w:rsidP="00A66612">
      <w:pPr>
        <w:ind w:left="720" w:hanging="720"/>
      </w:pPr>
      <w:r>
        <w:t xml:space="preserve">16.  </w:t>
      </w:r>
      <w:r>
        <w:tab/>
        <w:t xml:space="preserve">The set of points where </w:t>
      </w:r>
      <w:r w:rsidRPr="00407810">
        <w:rPr>
          <w:position w:val="-28"/>
        </w:rPr>
        <w:object w:dxaOrig="1359" w:dyaOrig="660">
          <v:shape id="_x0000_i1065" type="#_x0000_t75" style="width:68.1pt;height:32.85pt" o:ole="">
            <v:imagedata r:id="rId86" o:title=""/>
          </v:shape>
          <o:OLEObject Type="Embed" ProgID="Equation.DSMT4" ShapeID="_x0000_i1065" DrawAspect="Content" ObjectID="_1582463828" r:id="rId87"/>
        </w:object>
      </w:r>
      <w:r>
        <w:t xml:space="preserve"> is differentiable is </w:t>
      </w:r>
    </w:p>
    <w:p w:rsidR="00407810" w:rsidRDefault="00407810" w:rsidP="00A66612">
      <w:pPr>
        <w:ind w:left="720" w:hanging="720"/>
      </w:pPr>
      <w:r>
        <w:tab/>
        <w:t xml:space="preserve">(1)  </w:t>
      </w:r>
      <w:r w:rsidRPr="00407810">
        <w:rPr>
          <w:position w:val="-14"/>
        </w:rPr>
        <w:object w:dxaOrig="1579" w:dyaOrig="400">
          <v:shape id="_x0000_i1066" type="#_x0000_t75" style="width:79.05pt;height:20.35pt" o:ole="">
            <v:imagedata r:id="rId88" o:title=""/>
          </v:shape>
          <o:OLEObject Type="Embed" ProgID="Equation.DSMT4" ShapeID="_x0000_i1066" DrawAspect="Content" ObjectID="_1582463829" r:id="rId89"/>
        </w:object>
      </w:r>
    </w:p>
    <w:p w:rsidR="00407810" w:rsidRDefault="00407810" w:rsidP="00A66612">
      <w:pPr>
        <w:ind w:left="720" w:hanging="720"/>
      </w:pPr>
      <w:r>
        <w:tab/>
        <w:t xml:space="preserve">(2)  </w:t>
      </w:r>
      <w:r w:rsidR="00DB64F5" w:rsidRPr="00DB64F5">
        <w:rPr>
          <w:position w:val="-14"/>
        </w:rPr>
        <w:object w:dxaOrig="1820" w:dyaOrig="400">
          <v:shape id="_x0000_i1067" type="#_x0000_t75" style="width:90.8pt;height:20.35pt" o:ole="">
            <v:imagedata r:id="rId90" o:title=""/>
          </v:shape>
          <o:OLEObject Type="Embed" ProgID="Equation.DSMT4" ShapeID="_x0000_i1067" DrawAspect="Content" ObjectID="_1582463830" r:id="rId91"/>
        </w:object>
      </w:r>
    </w:p>
    <w:p w:rsidR="00DB64F5" w:rsidRPr="00407810" w:rsidRDefault="00DB64F5" w:rsidP="00A66612">
      <w:pPr>
        <w:ind w:left="720" w:hanging="720"/>
      </w:pPr>
      <w:r>
        <w:tab/>
        <w:t xml:space="preserve">(3)  </w:t>
      </w:r>
      <w:r w:rsidRPr="00DB64F5">
        <w:rPr>
          <w:position w:val="-14"/>
        </w:rPr>
        <w:object w:dxaOrig="820" w:dyaOrig="400">
          <v:shape id="_x0000_i1068" type="#_x0000_t75" style="width:40.7pt;height:20.35pt" o:ole="">
            <v:imagedata r:id="rId92" o:title=""/>
          </v:shape>
          <o:OLEObject Type="Embed" ProgID="Equation.DSMT4" ShapeID="_x0000_i1068" DrawAspect="Content" ObjectID="_1582463831" r:id="rId93"/>
        </w:object>
      </w:r>
    </w:p>
    <w:p w:rsidR="00E61B62" w:rsidRDefault="00DB64F5" w:rsidP="00AC0072">
      <w:pPr>
        <w:ind w:left="720" w:hanging="720"/>
        <w:rPr>
          <w:b/>
        </w:rPr>
      </w:pPr>
      <w:r>
        <w:tab/>
        <w:t xml:space="preserve">(4)  </w:t>
      </w:r>
      <w:r w:rsidR="00DD6B96" w:rsidRPr="00DD6B96">
        <w:rPr>
          <w:position w:val="-14"/>
        </w:rPr>
        <w:object w:dxaOrig="639" w:dyaOrig="400">
          <v:shape id="_x0000_i1069" type="#_x0000_t75" style="width:32.1pt;height:20.35pt" o:ole="">
            <v:imagedata r:id="rId94" o:title=""/>
          </v:shape>
          <o:OLEObject Type="Embed" ProgID="Equation.DSMT4" ShapeID="_x0000_i1069" DrawAspect="Content" ObjectID="_1582463832" r:id="rId95"/>
        </w:object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>
        <w:tab/>
      </w:r>
      <w:r w:rsidR="00DD6B96" w:rsidRPr="00001759">
        <w:rPr>
          <w:b/>
        </w:rPr>
        <w:t>[200</w:t>
      </w:r>
      <w:r w:rsidR="00DD6B96">
        <w:rPr>
          <w:b/>
        </w:rPr>
        <w:t>6</w:t>
      </w:r>
      <w:r w:rsidR="00DD6B96" w:rsidRPr="00001759">
        <w:rPr>
          <w:b/>
        </w:rPr>
        <w:t>]</w:t>
      </w:r>
    </w:p>
    <w:p w:rsidR="00037814" w:rsidRDefault="00037814" w:rsidP="00AC0072">
      <w:pPr>
        <w:ind w:left="720" w:hanging="720"/>
      </w:pPr>
      <w:r w:rsidRPr="00037814">
        <w:lastRenderedPageBreak/>
        <w:t xml:space="preserve">17.  </w:t>
      </w:r>
      <w:r>
        <w:tab/>
      </w:r>
      <w:proofErr w:type="gramStart"/>
      <w:r>
        <w:t xml:space="preserve">If </w:t>
      </w:r>
      <w:proofErr w:type="gramEnd"/>
      <w:r w:rsidRPr="00037814">
        <w:rPr>
          <w:position w:val="-14"/>
        </w:rPr>
        <w:object w:dxaOrig="1800" w:dyaOrig="440">
          <v:shape id="_x0000_i1070" type="#_x0000_t75" style="width:90pt;height:21.9pt" o:ole="">
            <v:imagedata r:id="rId96" o:title=""/>
          </v:shape>
          <o:OLEObject Type="Embed" ProgID="Equation.DSMT4" ShapeID="_x0000_i1070" DrawAspect="Content" ObjectID="_1582463833" r:id="rId97"/>
        </w:object>
      </w:r>
      <w:r>
        <w:t xml:space="preserve">, then </w:t>
      </w:r>
      <w:r w:rsidRPr="00037814">
        <w:rPr>
          <w:position w:val="-24"/>
        </w:rPr>
        <w:object w:dxaOrig="340" w:dyaOrig="620">
          <v:shape id="_x0000_i1071" type="#_x0000_t75" style="width:17.2pt;height:31.3pt" o:ole="">
            <v:imagedata r:id="rId98" o:title=""/>
          </v:shape>
          <o:OLEObject Type="Embed" ProgID="Equation.DSMT4" ShapeID="_x0000_i1071" DrawAspect="Content" ObjectID="_1582463834" r:id="rId99"/>
        </w:object>
      </w:r>
      <w:r>
        <w:t xml:space="preserve"> is</w:t>
      </w:r>
    </w:p>
    <w:p w:rsidR="00037814" w:rsidRDefault="00037814" w:rsidP="00AC0072">
      <w:pPr>
        <w:ind w:left="720" w:hanging="720"/>
      </w:pPr>
      <w:r>
        <w:tab/>
        <w:t xml:space="preserve">(1)  </w:t>
      </w:r>
      <w:r w:rsidR="00580C49" w:rsidRPr="00580C49">
        <w:rPr>
          <w:position w:val="-24"/>
        </w:rPr>
        <w:object w:dxaOrig="260" w:dyaOrig="620">
          <v:shape id="_x0000_i1072" type="#_x0000_t75" style="width:13.3pt;height:31.3pt" o:ole="">
            <v:imagedata r:id="rId100" o:title=""/>
          </v:shape>
          <o:OLEObject Type="Embed" ProgID="Equation.DSMT4" ShapeID="_x0000_i1072" DrawAspect="Content" ObjectID="_1582463835" r:id="rId101"/>
        </w:object>
      </w:r>
      <w:r w:rsidR="00580C49">
        <w:tab/>
      </w:r>
      <w:r w:rsidR="00580C49">
        <w:tab/>
      </w:r>
      <w:r w:rsidR="00580C49">
        <w:tab/>
      </w:r>
      <w:r w:rsidR="00580C49">
        <w:tab/>
      </w:r>
      <w:r w:rsidR="00580C49">
        <w:tab/>
      </w:r>
      <w:r w:rsidR="00580C49">
        <w:tab/>
        <w:t xml:space="preserve">(2)  </w:t>
      </w:r>
      <w:r w:rsidR="007D70EC" w:rsidRPr="007D70EC">
        <w:rPr>
          <w:position w:val="-28"/>
        </w:rPr>
        <w:object w:dxaOrig="580" w:dyaOrig="660">
          <v:shape id="_x0000_i1073" type="#_x0000_t75" style="width:28.95pt;height:32.85pt" o:ole="">
            <v:imagedata r:id="rId102" o:title=""/>
          </v:shape>
          <o:OLEObject Type="Embed" ProgID="Equation.DSMT4" ShapeID="_x0000_i1073" DrawAspect="Content" ObjectID="_1582463836" r:id="rId103"/>
        </w:object>
      </w:r>
    </w:p>
    <w:p w:rsidR="007D70EC" w:rsidRDefault="007D70EC" w:rsidP="00AC0072">
      <w:pPr>
        <w:ind w:left="720" w:hanging="720"/>
        <w:rPr>
          <w:b/>
        </w:rPr>
      </w:pPr>
      <w:r>
        <w:tab/>
        <w:t xml:space="preserve">(3)  </w:t>
      </w:r>
      <w:proofErr w:type="spellStart"/>
      <w:proofErr w:type="gramStart"/>
      <w:r>
        <w:t>xy</w:t>
      </w:r>
      <w:proofErr w:type="spellEnd"/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7D70EC">
        <w:rPr>
          <w:position w:val="-28"/>
        </w:rPr>
        <w:object w:dxaOrig="260" w:dyaOrig="660">
          <v:shape id="_x0000_i1074" type="#_x0000_t75" style="width:13.3pt;height:32.85pt" o:ole="">
            <v:imagedata r:id="rId104" o:title=""/>
          </v:shape>
          <o:OLEObject Type="Embed" ProgID="Equation.DSMT4" ShapeID="_x0000_i1074" DrawAspect="Content" ObjectID="_1582463837" r:id="rId105"/>
        </w:object>
      </w:r>
      <w:r w:rsidR="00E64CA2">
        <w:tab/>
      </w:r>
      <w:r w:rsidR="00E64CA2">
        <w:tab/>
      </w:r>
      <w:r w:rsidR="00E64CA2">
        <w:tab/>
      </w:r>
      <w:r w:rsidR="00E64CA2">
        <w:tab/>
      </w:r>
      <w:r w:rsidR="00E64CA2" w:rsidRPr="00E64CA2">
        <w:rPr>
          <w:b/>
        </w:rPr>
        <w:t>[2006]</w:t>
      </w:r>
    </w:p>
    <w:p w:rsidR="00E64CA2" w:rsidRDefault="00E64CA2" w:rsidP="00AC0072">
      <w:pPr>
        <w:ind w:left="720" w:hanging="720"/>
      </w:pPr>
      <w:r>
        <w:t>18.</w:t>
      </w:r>
      <w:r>
        <w:tab/>
      </w:r>
      <w:r w:rsidR="0032629F">
        <w:t xml:space="preserve">Let </w:t>
      </w:r>
      <w:r w:rsidR="0032629F" w:rsidRPr="0032629F">
        <w:rPr>
          <w:position w:val="-6"/>
        </w:rPr>
        <w:object w:dxaOrig="240" w:dyaOrig="220">
          <v:shape id="_x0000_i1075" type="#_x0000_t75" style="width:11.75pt;height:10.95pt" o:ole="">
            <v:imagedata r:id="rId106" o:title=""/>
          </v:shape>
          <o:OLEObject Type="Embed" ProgID="Equation.DSMT4" ShapeID="_x0000_i1075" DrawAspect="Content" ObjectID="_1582463838" r:id="rId107"/>
        </w:object>
      </w:r>
      <w:r w:rsidR="0032629F">
        <w:t xml:space="preserve">and </w:t>
      </w:r>
      <w:r w:rsidR="0032629F" w:rsidRPr="0032629F">
        <w:rPr>
          <w:position w:val="-10"/>
        </w:rPr>
        <w:object w:dxaOrig="240" w:dyaOrig="320">
          <v:shape id="_x0000_i1076" type="#_x0000_t75" style="width:11.75pt;height:15.65pt" o:ole="">
            <v:imagedata r:id="rId108" o:title=""/>
          </v:shape>
          <o:OLEObject Type="Embed" ProgID="Equation.DSMT4" ShapeID="_x0000_i1076" DrawAspect="Content" ObjectID="_1582463839" r:id="rId109"/>
        </w:object>
      </w:r>
      <w:r w:rsidR="0032629F">
        <w:t xml:space="preserve">be the distant roots </w:t>
      </w:r>
      <w:proofErr w:type="gramStart"/>
      <w:r w:rsidR="0032629F">
        <w:t xml:space="preserve">of </w:t>
      </w:r>
      <w:proofErr w:type="gramEnd"/>
      <w:r w:rsidR="0032629F" w:rsidRPr="0032629F">
        <w:rPr>
          <w:position w:val="-6"/>
        </w:rPr>
        <w:object w:dxaOrig="1520" w:dyaOrig="320">
          <v:shape id="_x0000_i1077" type="#_x0000_t75" style="width:75.9pt;height:15.65pt" o:ole="">
            <v:imagedata r:id="rId110" o:title=""/>
          </v:shape>
          <o:OLEObject Type="Embed" ProgID="Equation.DSMT4" ShapeID="_x0000_i1077" DrawAspect="Content" ObjectID="_1582463840" r:id="rId111"/>
        </w:object>
      </w:r>
      <w:r w:rsidR="0032629F">
        <w:t xml:space="preserve">, then </w:t>
      </w:r>
      <w:r w:rsidR="0032629F" w:rsidRPr="0032629F">
        <w:rPr>
          <w:position w:val="-36"/>
        </w:rPr>
        <w:object w:dxaOrig="2520" w:dyaOrig="840">
          <v:shape id="_x0000_i1078" type="#_x0000_t75" style="width:126pt;height:42.25pt" o:ole="">
            <v:imagedata r:id="rId112" o:title=""/>
          </v:shape>
          <o:OLEObject Type="Embed" ProgID="Equation.DSMT4" ShapeID="_x0000_i1078" DrawAspect="Content" ObjectID="_1582463841" r:id="rId113"/>
        </w:object>
      </w:r>
      <w:r w:rsidR="0032629F">
        <w:t xml:space="preserve"> is equal to</w:t>
      </w:r>
    </w:p>
    <w:p w:rsidR="0032629F" w:rsidRDefault="0032629F" w:rsidP="00AC0072">
      <w:pPr>
        <w:ind w:left="720" w:hanging="720"/>
      </w:pPr>
      <w:r>
        <w:tab/>
        <w:t xml:space="preserve">(1)  </w:t>
      </w:r>
      <w:r w:rsidRPr="0032629F">
        <w:rPr>
          <w:position w:val="-24"/>
        </w:rPr>
        <w:object w:dxaOrig="1180" w:dyaOrig="660">
          <v:shape id="_x0000_i1079" type="#_x0000_t75" style="width:58.7pt;height:32.85pt" o:ole="">
            <v:imagedata r:id="rId114" o:title=""/>
          </v:shape>
          <o:OLEObject Type="Embed" ProgID="Equation.DSMT4" ShapeID="_x0000_i1079" DrawAspect="Content" ObjectID="_1582463842" r:id="rId115"/>
        </w:object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817E09" w:rsidRDefault="00817E09" w:rsidP="00AC0072">
      <w:pPr>
        <w:ind w:left="720" w:hanging="720"/>
        <w:rPr>
          <w:b/>
        </w:rPr>
      </w:pPr>
      <w:r>
        <w:tab/>
        <w:t xml:space="preserve">(3)  </w:t>
      </w:r>
      <w:r w:rsidRPr="00817E09">
        <w:rPr>
          <w:position w:val="-24"/>
        </w:rPr>
        <w:object w:dxaOrig="1340" w:dyaOrig="660">
          <v:shape id="_x0000_i1080" type="#_x0000_t75" style="width:67.3pt;height:32.85pt" o:ole="">
            <v:imagedata r:id="rId116" o:title=""/>
          </v:shape>
          <o:OLEObject Type="Embed" ProgID="Equation.DSMT4" ShapeID="_x0000_i1080" DrawAspect="Content" ObjectID="_1582463843" r:id="rId117"/>
        </w:object>
      </w:r>
      <w:r>
        <w:tab/>
      </w:r>
      <w:r>
        <w:tab/>
      </w:r>
      <w:r>
        <w:tab/>
      </w:r>
      <w:r>
        <w:tab/>
        <w:t xml:space="preserve">(4)  </w:t>
      </w:r>
      <w:r w:rsidR="008359E0" w:rsidRPr="008359E0">
        <w:rPr>
          <w:position w:val="-24"/>
        </w:rPr>
        <w:object w:dxaOrig="1060" w:dyaOrig="620">
          <v:shape id="_x0000_i1081" type="#_x0000_t75" style="width:53.2pt;height:31.3pt" o:ole="">
            <v:imagedata r:id="rId118" o:title=""/>
          </v:shape>
          <o:OLEObject Type="Embed" ProgID="Equation.DSMT4" ShapeID="_x0000_i1081" DrawAspect="Content" ObjectID="_1582463844" r:id="rId119"/>
        </w:object>
      </w:r>
      <w:r w:rsidR="00FD6B69">
        <w:tab/>
      </w:r>
      <w:r w:rsidR="00FD6B69">
        <w:tab/>
      </w:r>
      <w:r w:rsidR="00FD6B69">
        <w:tab/>
      </w:r>
      <w:r w:rsidR="006B718D" w:rsidRPr="006B718D">
        <w:rPr>
          <w:b/>
        </w:rPr>
        <w:t>[2005]</w:t>
      </w:r>
    </w:p>
    <w:p w:rsidR="006B718D" w:rsidRDefault="006B718D" w:rsidP="00AC0072">
      <w:pPr>
        <w:ind w:left="720" w:hanging="720"/>
      </w:pPr>
      <w:r>
        <w:t>19.</w:t>
      </w:r>
      <w:r>
        <w:tab/>
      </w:r>
      <w:r w:rsidR="00D7610C">
        <w:t xml:space="preserve">Suppose f(x) is differentiable x = 1 and </w:t>
      </w:r>
      <w:r w:rsidR="00D7610C" w:rsidRPr="00D7610C">
        <w:rPr>
          <w:position w:val="-26"/>
        </w:rPr>
        <w:object w:dxaOrig="1960" w:dyaOrig="639">
          <v:shape id="_x0000_i1082" type="#_x0000_t75" style="width:97.85pt;height:32.1pt" o:ole="">
            <v:imagedata r:id="rId120" o:title=""/>
          </v:shape>
          <o:OLEObject Type="Embed" ProgID="Equation.DSMT4" ShapeID="_x0000_i1082" DrawAspect="Content" ObjectID="_1582463845" r:id="rId121"/>
        </w:object>
      </w:r>
      <w:r w:rsidR="00D7610C">
        <w:t xml:space="preserve"> then </w:t>
      </w:r>
      <w:proofErr w:type="gramStart"/>
      <w:r w:rsidR="00D7610C">
        <w:t>f’(</w:t>
      </w:r>
      <w:proofErr w:type="gramEnd"/>
      <w:r w:rsidR="00D7610C">
        <w:t>1) equals</w:t>
      </w:r>
    </w:p>
    <w:p w:rsidR="00D7610C" w:rsidRDefault="00D7610C" w:rsidP="00AC0072">
      <w:pPr>
        <w:ind w:left="720" w:hanging="720"/>
      </w:pPr>
      <w:r>
        <w:tab/>
        <w:t>(1) 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</w:t>
      </w:r>
      <w:proofErr w:type="gramEnd"/>
    </w:p>
    <w:p w:rsidR="00D7610C" w:rsidRDefault="00D7610C" w:rsidP="00AC0072">
      <w:pPr>
        <w:ind w:left="720" w:hanging="720"/>
        <w:rPr>
          <w:b/>
        </w:rPr>
      </w:pPr>
      <w:r>
        <w:tab/>
        <w:t>(3)  5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 xml:space="preserve">)  </w:t>
      </w:r>
      <w:r w:rsidR="00DC56B0">
        <w:t>6</w:t>
      </w:r>
      <w:proofErr w:type="gramEnd"/>
      <w:r w:rsidR="00DC56B0">
        <w:tab/>
      </w:r>
      <w:r w:rsidR="00DC56B0">
        <w:tab/>
      </w:r>
      <w:r w:rsidR="00DC56B0">
        <w:tab/>
      </w:r>
      <w:r w:rsidR="00DC56B0">
        <w:tab/>
      </w:r>
      <w:r w:rsidR="00DC56B0" w:rsidRPr="00DC56B0">
        <w:rPr>
          <w:b/>
        </w:rPr>
        <w:t>[2005]</w:t>
      </w:r>
    </w:p>
    <w:p w:rsidR="00DC56B0" w:rsidRDefault="00DC56B0" w:rsidP="00AC0072">
      <w:pPr>
        <w:ind w:left="720" w:hanging="720"/>
      </w:pPr>
      <w:r>
        <w:t xml:space="preserve">20.  </w:t>
      </w:r>
      <w:r>
        <w:tab/>
        <w:t xml:space="preserve">Let f be differentiable for all </w:t>
      </w:r>
      <w:proofErr w:type="gramStart"/>
      <w:r>
        <w:t>x</w:t>
      </w:r>
      <w:proofErr w:type="gramEnd"/>
      <w:r>
        <w:t xml:space="preserve">. If </w:t>
      </w:r>
      <w:proofErr w:type="gramStart"/>
      <w:r>
        <w:t>f(</w:t>
      </w:r>
      <w:proofErr w:type="gramEnd"/>
      <w:r>
        <w:t xml:space="preserve">1) = -2 and </w:t>
      </w:r>
      <w:r w:rsidRPr="00DC56B0">
        <w:rPr>
          <w:position w:val="-14"/>
        </w:rPr>
        <w:object w:dxaOrig="999" w:dyaOrig="400">
          <v:shape id="_x0000_i1083" type="#_x0000_t75" style="width:50.1pt;height:20.35pt" o:ole="">
            <v:imagedata r:id="rId122" o:title=""/>
          </v:shape>
          <o:OLEObject Type="Embed" ProgID="Equation.DSMT4" ShapeID="_x0000_i1083" DrawAspect="Content" ObjectID="_1582463846" r:id="rId123"/>
        </w:object>
      </w:r>
      <w:r>
        <w:t xml:space="preserve"> for </w:t>
      </w:r>
      <w:r w:rsidRPr="00DC56B0">
        <w:rPr>
          <w:position w:val="-10"/>
        </w:rPr>
        <w:object w:dxaOrig="840" w:dyaOrig="320">
          <v:shape id="_x0000_i1084" type="#_x0000_t75" style="width:42.25pt;height:15.65pt" o:ole="">
            <v:imagedata r:id="rId124" o:title=""/>
          </v:shape>
          <o:OLEObject Type="Embed" ProgID="Equation.DSMT4" ShapeID="_x0000_i1084" DrawAspect="Content" ObjectID="_1582463847" r:id="rId125"/>
        </w:object>
      </w:r>
      <w:r>
        <w:t>, then</w:t>
      </w:r>
    </w:p>
    <w:p w:rsidR="00DC56B0" w:rsidRDefault="00F13020" w:rsidP="00AC0072">
      <w:pPr>
        <w:ind w:left="720" w:hanging="720"/>
      </w:pPr>
      <w:r>
        <w:tab/>
        <w:t xml:space="preserve">(1)  </w:t>
      </w:r>
      <w:r w:rsidRPr="00F13020">
        <w:rPr>
          <w:position w:val="-10"/>
        </w:rPr>
        <w:object w:dxaOrig="859" w:dyaOrig="320">
          <v:shape id="_x0000_i1141" type="#_x0000_t75" style="width:43.05pt;height:15.65pt" o:ole="">
            <v:imagedata r:id="rId126" o:title=""/>
          </v:shape>
          <o:OLEObject Type="Embed" ProgID="Equation.DSMT4" ShapeID="_x0000_i1141" DrawAspect="Content" ObjectID="_1582463848" r:id="rId127"/>
        </w:object>
      </w:r>
      <w:r w:rsidR="00DC56B0">
        <w:tab/>
      </w:r>
      <w:r w:rsidR="00DC56B0">
        <w:tab/>
      </w:r>
      <w:r w:rsidR="00DC56B0">
        <w:tab/>
      </w:r>
      <w:r w:rsidR="00DC56B0">
        <w:tab/>
      </w:r>
      <w:r w:rsidR="00DC56B0">
        <w:tab/>
        <w:t xml:space="preserve">(2)  </w:t>
      </w:r>
      <w:r w:rsidRPr="00F13020">
        <w:rPr>
          <w:position w:val="-10"/>
        </w:rPr>
        <w:object w:dxaOrig="859" w:dyaOrig="320">
          <v:shape id="_x0000_i1142" type="#_x0000_t75" style="width:43.05pt;height:15.65pt" o:ole="">
            <v:imagedata r:id="rId128" o:title=""/>
          </v:shape>
          <o:OLEObject Type="Embed" ProgID="Equation.DSMT4" ShapeID="_x0000_i1142" DrawAspect="Content" ObjectID="_1582463849" r:id="rId129"/>
        </w:object>
      </w:r>
    </w:p>
    <w:p w:rsidR="00DC56B0" w:rsidRDefault="00DC56B0" w:rsidP="00AC0072">
      <w:pPr>
        <w:ind w:left="720" w:hanging="720"/>
        <w:rPr>
          <w:b/>
        </w:rPr>
      </w:pPr>
      <w:r>
        <w:tab/>
        <w:t xml:space="preserve">(3)  </w:t>
      </w:r>
      <w:proofErr w:type="gramStart"/>
      <w:r w:rsidR="00F13020">
        <w:t>f(</w:t>
      </w:r>
      <w:proofErr w:type="gramEnd"/>
      <w:r w:rsidR="00F13020">
        <w:t>6) &lt; 5</w:t>
      </w:r>
      <w:r w:rsidR="00F13020">
        <w:tab/>
      </w:r>
      <w:r w:rsidR="00F13020">
        <w:tab/>
      </w:r>
      <w:r w:rsidR="00F13020">
        <w:tab/>
      </w:r>
      <w:r w:rsidR="00F13020">
        <w:tab/>
      </w:r>
      <w:r w:rsidR="00F13020">
        <w:tab/>
        <w:t>(4)  f(6) = 5</w:t>
      </w:r>
      <w:r w:rsidR="00AF5B3D">
        <w:tab/>
      </w:r>
      <w:r w:rsidR="00AF5B3D">
        <w:tab/>
      </w:r>
      <w:r w:rsidR="00AF5B3D">
        <w:tab/>
      </w:r>
      <w:r w:rsidR="00AF5B3D" w:rsidRPr="00AF5B3D">
        <w:rPr>
          <w:b/>
        </w:rPr>
        <w:t>[200</w:t>
      </w:r>
      <w:r w:rsidR="00D93BA2">
        <w:rPr>
          <w:b/>
        </w:rPr>
        <w:t>5</w:t>
      </w:r>
      <w:r w:rsidR="00AF5B3D" w:rsidRPr="00AF5B3D">
        <w:rPr>
          <w:b/>
        </w:rPr>
        <w:t>]</w:t>
      </w:r>
    </w:p>
    <w:p w:rsidR="00AF5B3D" w:rsidRDefault="00AF5B3D" w:rsidP="00AC0072">
      <w:pPr>
        <w:ind w:left="720" w:hanging="720"/>
      </w:pPr>
      <w:r>
        <w:t>21.</w:t>
      </w:r>
      <w:r>
        <w:tab/>
        <w:t xml:space="preserve">If f is a real-valued differentiable function </w:t>
      </w:r>
      <w:proofErr w:type="gramStart"/>
      <w:r>
        <w:t xml:space="preserve">satisfying </w:t>
      </w:r>
      <w:r w:rsidRPr="00AF5B3D">
        <w:rPr>
          <w:position w:val="-14"/>
        </w:rPr>
        <w:object w:dxaOrig="2280" w:dyaOrig="440">
          <v:shape id="_x0000_i1085" type="#_x0000_t75" style="width:114.25pt;height:21.9pt" o:ole="">
            <v:imagedata r:id="rId130" o:title=""/>
          </v:shape>
          <o:OLEObject Type="Embed" ProgID="Equation.DSMT4" ShapeID="_x0000_i1085" DrawAspect="Content" ObjectID="_1582463850" r:id="rId131"/>
        </w:object>
      </w:r>
      <w:r>
        <w:t xml:space="preserve"> , x , y ε R and f(0) = 0 , then f(1) equals</w:t>
      </w:r>
    </w:p>
    <w:p w:rsidR="00AF5B3D" w:rsidRDefault="00AF5B3D" w:rsidP="00AC0072">
      <w:pPr>
        <w:ind w:left="720" w:hanging="720"/>
      </w:pPr>
      <w:r>
        <w:tab/>
        <w:t>(1)  -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AF5B3D" w:rsidRDefault="00AF5B3D" w:rsidP="00AC0072">
      <w:pPr>
        <w:ind w:left="720" w:hanging="720"/>
        <w:rPr>
          <w:b/>
        </w:rPr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 w:rsidR="00B56363">
        <w:tab/>
      </w:r>
      <w:r w:rsidR="00B56363">
        <w:tab/>
      </w:r>
      <w:r w:rsidR="00B56363">
        <w:tab/>
      </w:r>
      <w:r w:rsidR="00B56363">
        <w:tab/>
      </w:r>
      <w:r w:rsidR="00B56363" w:rsidRPr="00B56363">
        <w:rPr>
          <w:b/>
        </w:rPr>
        <w:t>[200</w:t>
      </w:r>
      <w:r w:rsidR="00463276">
        <w:rPr>
          <w:b/>
        </w:rPr>
        <w:t>5</w:t>
      </w:r>
      <w:r w:rsidR="00B56363" w:rsidRPr="00B56363">
        <w:rPr>
          <w:b/>
        </w:rPr>
        <w:t>]</w:t>
      </w:r>
    </w:p>
    <w:p w:rsidR="00B56363" w:rsidRDefault="00B56363" w:rsidP="00AC0072">
      <w:pPr>
        <w:ind w:left="720" w:hanging="720"/>
      </w:pPr>
      <w:r>
        <w:t xml:space="preserve">22.  </w:t>
      </w:r>
      <w:r>
        <w:tab/>
      </w:r>
      <w:proofErr w:type="gramStart"/>
      <w:r>
        <w:t xml:space="preserve">If </w:t>
      </w:r>
      <w:proofErr w:type="gramEnd"/>
      <w:r w:rsidR="00BC47C1" w:rsidRPr="00B56363">
        <w:rPr>
          <w:position w:val="-28"/>
        </w:rPr>
        <w:object w:dxaOrig="2340" w:dyaOrig="740">
          <v:shape id="_x0000_i1143" type="#_x0000_t75" style="width:117.4pt;height:36.8pt" o:ole="">
            <v:imagedata r:id="rId132" o:title=""/>
          </v:shape>
          <o:OLEObject Type="Embed" ProgID="Equation.DSMT4" ShapeID="_x0000_i1143" DrawAspect="Content" ObjectID="_1582463851" r:id="rId133"/>
        </w:object>
      </w:r>
      <w:r w:rsidR="00C32018">
        <w:t>, then the values of a and b, are</w:t>
      </w:r>
    </w:p>
    <w:p w:rsidR="00C32018" w:rsidRPr="00B56363" w:rsidRDefault="00C32018" w:rsidP="00AC0072">
      <w:pPr>
        <w:ind w:left="720" w:hanging="720"/>
      </w:pPr>
      <w:r>
        <w:tab/>
        <w:t xml:space="preserve">(1)  </w:t>
      </w:r>
      <w:r w:rsidRPr="00C32018">
        <w:rPr>
          <w:position w:val="-10"/>
        </w:rPr>
        <w:object w:dxaOrig="1180" w:dyaOrig="320">
          <v:shape id="_x0000_i1086" type="#_x0000_t75" style="width:58.7pt;height:15.65pt" o:ole="">
            <v:imagedata r:id="rId134" o:title=""/>
          </v:shape>
          <o:OLEObject Type="Embed" ProgID="Equation.DSMT4" ShapeID="_x0000_i1086" DrawAspect="Content" ObjectID="_1582463852" r:id="rId135"/>
        </w:object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r w:rsidR="00D50F0E">
        <w:t>a</w:t>
      </w:r>
      <w:proofErr w:type="gramEnd"/>
      <w:r w:rsidR="00D50F0E">
        <w:t xml:space="preserve"> = 1, </w:t>
      </w:r>
      <w:r w:rsidR="000A5D27" w:rsidRPr="000A5D27">
        <w:rPr>
          <w:position w:val="-6"/>
        </w:rPr>
        <w:object w:dxaOrig="580" w:dyaOrig="279">
          <v:shape id="_x0000_i1087" type="#_x0000_t75" style="width:28.95pt;height:14.1pt" o:ole="">
            <v:imagedata r:id="rId136" o:title=""/>
          </v:shape>
          <o:OLEObject Type="Embed" ProgID="Equation.DSMT4" ShapeID="_x0000_i1087" DrawAspect="Content" ObjectID="_1582463853" r:id="rId137"/>
        </w:object>
      </w:r>
    </w:p>
    <w:p w:rsidR="00010DAA" w:rsidRDefault="000A5D27">
      <w:pPr>
        <w:rPr>
          <w:b/>
        </w:rPr>
      </w:pPr>
      <w:r>
        <w:lastRenderedPageBreak/>
        <w:tab/>
        <w:t xml:space="preserve">(3)  </w:t>
      </w:r>
      <w:r w:rsidR="00143A99" w:rsidRPr="00143A99">
        <w:rPr>
          <w:position w:val="-10"/>
        </w:rPr>
        <w:object w:dxaOrig="1160" w:dyaOrig="320">
          <v:shape id="_x0000_i1088" type="#_x0000_t75" style="width:57.9pt;height:15.65pt" o:ole="">
            <v:imagedata r:id="rId138" o:title=""/>
          </v:shape>
          <o:OLEObject Type="Embed" ProgID="Equation.DSMT4" ShapeID="_x0000_i1088" DrawAspect="Content" ObjectID="_1582463854" r:id="rId139"/>
        </w:object>
      </w:r>
      <w:r w:rsidR="007A05A6">
        <w:tab/>
      </w:r>
      <w:r w:rsidR="007A05A6">
        <w:tab/>
      </w:r>
      <w:r w:rsidR="007A05A6">
        <w:tab/>
      </w:r>
      <w:r w:rsidR="007A05A6">
        <w:tab/>
        <w:t>(4</w:t>
      </w:r>
      <w:proofErr w:type="gramStart"/>
      <w:r w:rsidR="007A05A6">
        <w:t>)  a</w:t>
      </w:r>
      <w:proofErr w:type="gramEnd"/>
      <w:r w:rsidR="007A05A6">
        <w:t xml:space="preserve"> = 1 and b = 2</w:t>
      </w:r>
      <w:r w:rsidR="00CB1440">
        <w:tab/>
      </w:r>
      <w:r w:rsidR="00CB1440">
        <w:tab/>
      </w:r>
      <w:r w:rsidR="00CB1440" w:rsidRPr="00CB1440">
        <w:rPr>
          <w:b/>
        </w:rPr>
        <w:t>[2004]</w:t>
      </w:r>
    </w:p>
    <w:p w:rsidR="009C2442" w:rsidRDefault="009C2442">
      <w:r>
        <w:t xml:space="preserve">23.  </w:t>
      </w:r>
      <w:r>
        <w:tab/>
      </w:r>
      <w:proofErr w:type="gramStart"/>
      <w:r w:rsidR="005370AB">
        <w:t xml:space="preserve">Let </w:t>
      </w:r>
      <w:r w:rsidR="005370AB" w:rsidRPr="005370AB">
        <w:rPr>
          <w:position w:val="-24"/>
        </w:rPr>
        <w:object w:dxaOrig="1560" w:dyaOrig="620">
          <v:shape id="_x0000_i1089" type="#_x0000_t75" style="width:78.25pt;height:31.3pt" o:ole="">
            <v:imagedata r:id="rId140" o:title=""/>
          </v:shape>
          <o:OLEObject Type="Embed" ProgID="Equation.DSMT4" ShapeID="_x0000_i1089" DrawAspect="Content" ObjectID="_1582463855" r:id="rId141"/>
        </w:object>
      </w:r>
      <w:r w:rsidR="005370AB">
        <w:t xml:space="preserve"> , </w:t>
      </w:r>
      <w:r w:rsidR="005370AB" w:rsidRPr="005370AB">
        <w:rPr>
          <w:position w:val="-24"/>
        </w:rPr>
        <w:object w:dxaOrig="639" w:dyaOrig="620">
          <v:shape id="_x0000_i1090" type="#_x0000_t75" style="width:32.1pt;height:31.3pt" o:ole="">
            <v:imagedata r:id="rId142" o:title=""/>
          </v:shape>
          <o:OLEObject Type="Embed" ProgID="Equation.DSMT4" ShapeID="_x0000_i1090" DrawAspect="Content" ObjectID="_1582463856" r:id="rId143"/>
        </w:object>
      </w:r>
      <w:r w:rsidR="005370AB">
        <w:t xml:space="preserve"> ,  </w:t>
      </w:r>
      <w:r w:rsidR="005370AB" w:rsidRPr="005370AB">
        <w:rPr>
          <w:position w:val="-28"/>
        </w:rPr>
        <w:object w:dxaOrig="1040" w:dyaOrig="680">
          <v:shape id="_x0000_i1091" type="#_x0000_t75" style="width:51.65pt;height:33.65pt" o:ole="">
            <v:imagedata r:id="rId144" o:title=""/>
          </v:shape>
          <o:OLEObject Type="Embed" ProgID="Equation.DSMT4" ShapeID="_x0000_i1091" DrawAspect="Content" ObjectID="_1582463857" r:id="rId145"/>
        </w:object>
      </w:r>
      <w:r w:rsidR="005370AB">
        <w:t xml:space="preserve">. If f(x) is continuous </w:t>
      </w:r>
      <w:proofErr w:type="gramStart"/>
      <w:r w:rsidR="005370AB">
        <w:t xml:space="preserve">in </w:t>
      </w:r>
      <w:proofErr w:type="gramEnd"/>
      <w:r w:rsidR="005370AB" w:rsidRPr="005370AB">
        <w:rPr>
          <w:position w:val="-28"/>
        </w:rPr>
        <w:object w:dxaOrig="680" w:dyaOrig="680">
          <v:shape id="_x0000_i1092" type="#_x0000_t75" style="width:33.65pt;height:33.65pt" o:ole="">
            <v:imagedata r:id="rId146" o:title=""/>
          </v:shape>
          <o:OLEObject Type="Embed" ProgID="Equation.DSMT4" ShapeID="_x0000_i1092" DrawAspect="Content" ObjectID="_1582463858" r:id="rId147"/>
        </w:object>
      </w:r>
      <w:r w:rsidR="005370AB">
        <w:t xml:space="preserve">, then </w:t>
      </w:r>
      <w:r w:rsidR="005370AB" w:rsidRPr="005370AB">
        <w:rPr>
          <w:position w:val="-28"/>
        </w:rPr>
        <w:object w:dxaOrig="700" w:dyaOrig="680">
          <v:shape id="_x0000_i1093" type="#_x0000_t75" style="width:35.2pt;height:33.65pt" o:ole="">
            <v:imagedata r:id="rId148" o:title=""/>
          </v:shape>
          <o:OLEObject Type="Embed" ProgID="Equation.DSMT4" ShapeID="_x0000_i1093" DrawAspect="Content" ObjectID="_1582463859" r:id="rId149"/>
        </w:object>
      </w:r>
      <w:r w:rsidR="005370AB">
        <w:t xml:space="preserve"> is</w:t>
      </w:r>
    </w:p>
    <w:p w:rsidR="005370AB" w:rsidRDefault="005370AB">
      <w:r>
        <w:tab/>
        <w:t xml:space="preserve">(1)  </w:t>
      </w:r>
      <w:r w:rsidR="001B7739">
        <w:t>1</w:t>
      </w:r>
      <w:r w:rsidR="001B7739">
        <w:tab/>
      </w:r>
      <w:r w:rsidR="001B7739">
        <w:tab/>
      </w:r>
      <w:r w:rsidR="001B7739">
        <w:tab/>
      </w:r>
      <w:r w:rsidR="001B7739">
        <w:tab/>
      </w:r>
      <w:r w:rsidR="001B7739">
        <w:tab/>
      </w:r>
      <w:r w:rsidR="001B7739">
        <w:tab/>
        <w:t>(2</w:t>
      </w:r>
      <w:proofErr w:type="gramStart"/>
      <w:r w:rsidR="001B7739">
        <w:t>)  ½</w:t>
      </w:r>
      <w:proofErr w:type="gramEnd"/>
    </w:p>
    <w:p w:rsidR="001B7739" w:rsidRDefault="001B7739">
      <w:pPr>
        <w:rPr>
          <w:b/>
        </w:rPr>
      </w:pPr>
      <w:r>
        <w:tab/>
        <w:t>(3)  -1/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</w:t>
      </w:r>
      <w:r w:rsidR="00945051">
        <w:tab/>
      </w:r>
      <w:r w:rsidR="00945051">
        <w:tab/>
      </w:r>
      <w:r w:rsidR="00945051">
        <w:tab/>
      </w:r>
      <w:r w:rsidR="00945051">
        <w:tab/>
      </w:r>
      <w:r w:rsidR="00945051" w:rsidRPr="00945051">
        <w:rPr>
          <w:b/>
        </w:rPr>
        <w:t>[2004]</w:t>
      </w:r>
    </w:p>
    <w:p w:rsidR="001B7739" w:rsidRDefault="001B7739">
      <w:r>
        <w:t xml:space="preserve">24.  </w:t>
      </w:r>
      <w:r>
        <w:tab/>
      </w:r>
      <w:proofErr w:type="gramStart"/>
      <w:r w:rsidR="00C904A4">
        <w:t xml:space="preserve">If </w:t>
      </w:r>
      <w:proofErr w:type="gramEnd"/>
      <w:r w:rsidR="00C904A4" w:rsidRPr="00C904A4">
        <w:rPr>
          <w:position w:val="-6"/>
        </w:rPr>
        <w:object w:dxaOrig="1200" w:dyaOrig="360">
          <v:shape id="_x0000_i1094" type="#_x0000_t75" style="width:60.25pt;height:18pt" o:ole="">
            <v:imagedata r:id="rId150" o:title=""/>
          </v:shape>
          <o:OLEObject Type="Embed" ProgID="Equation.DSMT4" ShapeID="_x0000_i1094" DrawAspect="Content" ObjectID="_1582463860" r:id="rId151"/>
        </w:object>
      </w:r>
      <w:r w:rsidR="00E5201A">
        <w:t xml:space="preserve">, x &gt; 0 ,  then </w:t>
      </w:r>
      <w:r w:rsidR="00E5201A" w:rsidRPr="00E5201A">
        <w:rPr>
          <w:position w:val="-24"/>
        </w:rPr>
        <w:object w:dxaOrig="340" w:dyaOrig="620">
          <v:shape id="_x0000_i1095" type="#_x0000_t75" style="width:17.2pt;height:31.3pt" o:ole="">
            <v:imagedata r:id="rId152" o:title=""/>
          </v:shape>
          <o:OLEObject Type="Embed" ProgID="Equation.DSMT4" ShapeID="_x0000_i1095" DrawAspect="Content" ObjectID="_1582463861" r:id="rId153"/>
        </w:object>
      </w:r>
      <w:r w:rsidR="00E5201A">
        <w:t xml:space="preserve"> is</w:t>
      </w:r>
    </w:p>
    <w:p w:rsidR="00E5201A" w:rsidRDefault="00E5201A">
      <w:r>
        <w:tab/>
        <w:t xml:space="preserve">(1)  </w:t>
      </w:r>
      <w:r w:rsidRPr="00E5201A">
        <w:rPr>
          <w:position w:val="-24"/>
        </w:rPr>
        <w:object w:dxaOrig="520" w:dyaOrig="620">
          <v:shape id="_x0000_i1096" type="#_x0000_t75" style="width:25.85pt;height:31.3pt" o:ole="">
            <v:imagedata r:id="rId154" o:title=""/>
          </v:shape>
          <o:OLEObject Type="Embed" ProgID="Equation.DSMT4" ShapeID="_x0000_i1096" DrawAspect="Content" ObjectID="_1582463862" r:id="rId15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5201A">
        <w:rPr>
          <w:position w:val="-24"/>
        </w:rPr>
        <w:object w:dxaOrig="240" w:dyaOrig="620">
          <v:shape id="_x0000_i1097" type="#_x0000_t75" style="width:11.75pt;height:31.3pt" o:ole="">
            <v:imagedata r:id="rId156" o:title=""/>
          </v:shape>
          <o:OLEObject Type="Embed" ProgID="Equation.DSMT4" ShapeID="_x0000_i1097" DrawAspect="Content" ObjectID="_1582463863" r:id="rId157"/>
        </w:object>
      </w:r>
    </w:p>
    <w:p w:rsidR="00E5201A" w:rsidRDefault="00E5201A">
      <w:pPr>
        <w:rPr>
          <w:b/>
        </w:rPr>
      </w:pPr>
      <w:r>
        <w:tab/>
        <w:t xml:space="preserve">(3)  </w:t>
      </w:r>
      <w:r w:rsidRPr="00E5201A">
        <w:rPr>
          <w:position w:val="-24"/>
        </w:rPr>
        <w:object w:dxaOrig="520" w:dyaOrig="620">
          <v:shape id="_x0000_i1098" type="#_x0000_t75" style="width:25.85pt;height:31.3pt" o:ole="">
            <v:imagedata r:id="rId158" o:title=""/>
          </v:shape>
          <o:OLEObject Type="Embed" ProgID="Equation.DSMT4" ShapeID="_x0000_i1098" DrawAspect="Content" ObjectID="_1582463864" r:id="rId15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5201A">
        <w:rPr>
          <w:position w:val="-24"/>
        </w:rPr>
        <w:object w:dxaOrig="520" w:dyaOrig="620">
          <v:shape id="_x0000_i1099" type="#_x0000_t75" style="width:25.85pt;height:31.3pt" o:ole="">
            <v:imagedata r:id="rId160" o:title=""/>
          </v:shape>
          <o:OLEObject Type="Embed" ProgID="Equation.DSMT4" ShapeID="_x0000_i1099" DrawAspect="Content" ObjectID="_1582463865" r:id="rId161"/>
        </w:object>
      </w:r>
      <w:r>
        <w:tab/>
      </w:r>
      <w:r>
        <w:tab/>
      </w:r>
      <w:r>
        <w:tab/>
      </w:r>
      <w:r w:rsidRPr="00E5201A">
        <w:rPr>
          <w:b/>
        </w:rPr>
        <w:t>[2004]</w:t>
      </w:r>
    </w:p>
    <w:p w:rsidR="00E5201A" w:rsidRDefault="00C11EA6">
      <w:r w:rsidRPr="00C11EA6">
        <w:t xml:space="preserve">25. </w:t>
      </w:r>
      <w:r w:rsidRPr="00C11EA6">
        <w:tab/>
      </w:r>
      <w:r w:rsidR="00E5510D" w:rsidRPr="00E5510D">
        <w:rPr>
          <w:position w:val="-64"/>
        </w:rPr>
        <w:object w:dxaOrig="2760" w:dyaOrig="1400">
          <v:shape id="_x0000_i1100" type="#_x0000_t75" style="width:137.75pt;height:69.65pt" o:ole="">
            <v:imagedata r:id="rId162" o:title=""/>
          </v:shape>
          <o:OLEObject Type="Embed" ProgID="Equation.DSMT4" ShapeID="_x0000_i1100" DrawAspect="Content" ObjectID="_1582463866" r:id="rId163"/>
        </w:object>
      </w:r>
      <w:r w:rsidR="00E5510D">
        <w:t xml:space="preserve"> </w:t>
      </w:r>
      <w:proofErr w:type="gramStart"/>
      <w:r w:rsidR="00E5510D">
        <w:t>is</w:t>
      </w:r>
      <w:proofErr w:type="gramEnd"/>
    </w:p>
    <w:p w:rsidR="00E5510D" w:rsidRDefault="00E5510D">
      <w:r>
        <w:tab/>
        <w:t>(1)  1/8</w:t>
      </w:r>
      <w:r w:rsidR="00005015">
        <w:tab/>
      </w:r>
      <w:r w:rsidR="00005015">
        <w:tab/>
      </w:r>
      <w:r w:rsidR="00005015">
        <w:tab/>
      </w:r>
      <w:r w:rsidR="00005015">
        <w:tab/>
      </w:r>
      <w:r w:rsidR="00005015">
        <w:tab/>
      </w:r>
      <w:r w:rsidR="00005015">
        <w:tab/>
        <w:t>(2</w:t>
      </w:r>
      <w:proofErr w:type="gramStart"/>
      <w:r w:rsidR="00005015">
        <w:t>)  0</w:t>
      </w:r>
      <w:proofErr w:type="gramEnd"/>
    </w:p>
    <w:p w:rsidR="00D867FE" w:rsidRDefault="00D867FE">
      <w:pPr>
        <w:rPr>
          <w:b/>
        </w:rPr>
      </w:pPr>
      <w:r>
        <w:tab/>
        <w:t>(3)  1/32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867FE">
        <w:rPr>
          <w:position w:val="-4"/>
        </w:rPr>
        <w:object w:dxaOrig="240" w:dyaOrig="200">
          <v:shape id="_x0000_i1101" type="#_x0000_t75" style="width:11.75pt;height:10.15pt" o:ole="">
            <v:imagedata r:id="rId164" o:title=""/>
          </v:shape>
          <o:OLEObject Type="Embed" ProgID="Equation.DSMT4" ShapeID="_x0000_i1101" DrawAspect="Content" ObjectID="_1582463867" r:id="rId165"/>
        </w:object>
      </w:r>
      <w:r>
        <w:tab/>
      </w:r>
      <w:r>
        <w:tab/>
      </w:r>
      <w:r>
        <w:tab/>
      </w:r>
      <w:r>
        <w:tab/>
      </w:r>
      <w:r w:rsidRPr="00D867FE">
        <w:rPr>
          <w:b/>
        </w:rPr>
        <w:t>[2003]</w:t>
      </w:r>
    </w:p>
    <w:p w:rsidR="00D867FE" w:rsidRDefault="00D867FE">
      <w:r>
        <w:t xml:space="preserve">26.  </w:t>
      </w:r>
      <w:r>
        <w:tab/>
      </w:r>
      <w:proofErr w:type="gramStart"/>
      <w:r>
        <w:t xml:space="preserve">If </w:t>
      </w:r>
      <w:proofErr w:type="gramEnd"/>
      <w:r w:rsidRPr="00D867FE">
        <w:rPr>
          <w:position w:val="-26"/>
        </w:rPr>
        <w:object w:dxaOrig="3000" w:dyaOrig="639">
          <v:shape id="_x0000_i1102" type="#_x0000_t75" style="width:150.25pt;height:32.1pt" o:ole="">
            <v:imagedata r:id="rId166" o:title=""/>
          </v:shape>
          <o:OLEObject Type="Embed" ProgID="Equation.DSMT4" ShapeID="_x0000_i1102" DrawAspect="Content" ObjectID="_1582463868" r:id="rId167"/>
        </w:object>
      </w:r>
      <w:r>
        <w:t>, the value of k is</w:t>
      </w:r>
    </w:p>
    <w:p w:rsidR="00D867FE" w:rsidRDefault="00D867FE">
      <w:r>
        <w:tab/>
        <w:t xml:space="preserve">(1)  0  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1/3</w:t>
      </w:r>
    </w:p>
    <w:p w:rsidR="00D867FE" w:rsidRDefault="00D867FE">
      <w:pPr>
        <w:rPr>
          <w:b/>
        </w:rPr>
      </w:pPr>
      <w:r>
        <w:tab/>
        <w:t>(3)  2/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2/3</w:t>
      </w:r>
      <w:r w:rsidR="00D65299">
        <w:tab/>
      </w:r>
      <w:r w:rsidR="00D65299">
        <w:tab/>
      </w:r>
      <w:r w:rsidR="00D65299">
        <w:tab/>
      </w:r>
      <w:r w:rsidR="00D65299">
        <w:tab/>
      </w:r>
      <w:r w:rsidR="00D65299" w:rsidRPr="008F1585">
        <w:rPr>
          <w:b/>
        </w:rPr>
        <w:t>[2003]</w:t>
      </w:r>
    </w:p>
    <w:p w:rsidR="008F1585" w:rsidRDefault="00B46C2F">
      <w:r w:rsidRPr="00B46C2F">
        <w:t>27.</w:t>
      </w:r>
      <w:r>
        <w:tab/>
      </w:r>
      <w:r w:rsidR="00427620">
        <w:t xml:space="preserve">Let f (a) = </w:t>
      </w:r>
      <w:proofErr w:type="gramStart"/>
      <w:r w:rsidR="00427620">
        <w:t>g(</w:t>
      </w:r>
      <w:proofErr w:type="gramEnd"/>
      <w:r w:rsidR="00427620">
        <w:t xml:space="preserve">a) = k and their </w:t>
      </w:r>
      <w:r w:rsidR="00427620" w:rsidRPr="00427620">
        <w:rPr>
          <w:position w:val="-6"/>
        </w:rPr>
        <w:object w:dxaOrig="320" w:dyaOrig="320">
          <v:shape id="_x0000_i1103" type="#_x0000_t75" style="width:15.65pt;height:15.65pt" o:ole="">
            <v:imagedata r:id="rId168" o:title=""/>
          </v:shape>
          <o:OLEObject Type="Embed" ProgID="Equation.DSMT4" ShapeID="_x0000_i1103" DrawAspect="Content" ObjectID="_1582463869" r:id="rId169"/>
        </w:object>
      </w:r>
      <w:r w:rsidR="00427620">
        <w:t xml:space="preserve"> derivatives </w:t>
      </w:r>
      <w:r w:rsidR="00427620" w:rsidRPr="00427620">
        <w:rPr>
          <w:position w:val="-14"/>
        </w:rPr>
        <w:object w:dxaOrig="680" w:dyaOrig="400">
          <v:shape id="_x0000_i1104" type="#_x0000_t75" style="width:33.65pt;height:20.35pt" o:ole="">
            <v:imagedata r:id="rId170" o:title=""/>
          </v:shape>
          <o:OLEObject Type="Embed" ProgID="Equation.DSMT4" ShapeID="_x0000_i1104" DrawAspect="Content" ObjectID="_1582463870" r:id="rId171"/>
        </w:object>
      </w:r>
      <w:r w:rsidR="00427620">
        <w:t xml:space="preserve">, </w:t>
      </w:r>
      <w:r w:rsidR="00427620" w:rsidRPr="00427620">
        <w:rPr>
          <w:position w:val="-14"/>
        </w:rPr>
        <w:object w:dxaOrig="680" w:dyaOrig="400">
          <v:shape id="_x0000_i1105" type="#_x0000_t75" style="width:33.65pt;height:20.35pt" o:ole="">
            <v:imagedata r:id="rId172" o:title=""/>
          </v:shape>
          <o:OLEObject Type="Embed" ProgID="Equation.DSMT4" ShapeID="_x0000_i1105" DrawAspect="Content" ObjectID="_1582463871" r:id="rId173"/>
        </w:object>
      </w:r>
      <w:r w:rsidR="00427620">
        <w:t>exist and are not equal for some n.</w:t>
      </w:r>
    </w:p>
    <w:p w:rsidR="00427620" w:rsidRDefault="00427620">
      <w:r>
        <w:tab/>
        <w:t xml:space="preserve">Further if </w:t>
      </w:r>
      <w:r w:rsidRPr="00427620">
        <w:rPr>
          <w:position w:val="-28"/>
        </w:rPr>
        <w:object w:dxaOrig="4400" w:dyaOrig="660">
          <v:shape id="_x0000_i1106" type="#_x0000_t75" style="width:219.9pt;height:32.85pt" o:ole="">
            <v:imagedata r:id="rId174" o:title=""/>
          </v:shape>
          <o:OLEObject Type="Embed" ProgID="Equation.DSMT4" ShapeID="_x0000_i1106" DrawAspect="Content" ObjectID="_1582463872" r:id="rId175"/>
        </w:object>
      </w:r>
      <w:r>
        <w:t xml:space="preserve"> then the value of k is</w:t>
      </w:r>
    </w:p>
    <w:p w:rsidR="00427620" w:rsidRDefault="00427620" w:rsidP="00427620">
      <w:pPr>
        <w:pStyle w:val="ListParagraph"/>
        <w:numPr>
          <w:ilvl w:val="0"/>
          <w:numId w:val="1"/>
        </w:numPr>
      </w:pPr>
      <w:r>
        <w:t xml:space="preserve"> 4</w:t>
      </w:r>
      <w:r>
        <w:tab/>
      </w:r>
      <w:r>
        <w:tab/>
      </w:r>
      <w:r>
        <w:tab/>
      </w:r>
      <w:r>
        <w:tab/>
      </w:r>
      <w:r>
        <w:tab/>
      </w:r>
      <w:r>
        <w:tab/>
        <w:t>(2)  2</w:t>
      </w:r>
    </w:p>
    <w:p w:rsidR="00427620" w:rsidRDefault="00427620" w:rsidP="00427620">
      <w:pPr>
        <w:ind w:left="720"/>
        <w:rPr>
          <w:b/>
        </w:rPr>
      </w:pPr>
      <w:r>
        <w:t xml:space="preserve">(3) </w:t>
      </w:r>
      <w:r w:rsidR="00C02598">
        <w:t xml:space="preserve">  </w:t>
      </w:r>
      <w:r>
        <w:t>1</w:t>
      </w:r>
      <w:r w:rsidR="00C02598">
        <w:tab/>
      </w:r>
      <w:r w:rsidR="00C02598">
        <w:tab/>
      </w:r>
      <w:r w:rsidR="00C02598">
        <w:tab/>
      </w:r>
      <w:r w:rsidR="00C02598">
        <w:tab/>
      </w:r>
      <w:r w:rsidR="00C02598">
        <w:tab/>
      </w:r>
      <w:r w:rsidR="00C02598">
        <w:tab/>
        <w:t>(4</w:t>
      </w:r>
      <w:proofErr w:type="gramStart"/>
      <w:r w:rsidR="00C02598">
        <w:t>)  0</w:t>
      </w:r>
      <w:proofErr w:type="gramEnd"/>
      <w:r w:rsidR="00B752DE">
        <w:tab/>
      </w:r>
      <w:r w:rsidR="00B752DE">
        <w:tab/>
      </w:r>
      <w:r w:rsidR="00B752DE">
        <w:tab/>
      </w:r>
      <w:r w:rsidR="00B752DE">
        <w:tab/>
      </w:r>
      <w:r w:rsidR="00B752DE" w:rsidRPr="00B752DE">
        <w:rPr>
          <w:b/>
        </w:rPr>
        <w:t>[2003]</w:t>
      </w:r>
    </w:p>
    <w:p w:rsidR="00B752DE" w:rsidRDefault="00403A64" w:rsidP="00403A64">
      <w:pPr>
        <w:rPr>
          <w:position w:val="-44"/>
        </w:rPr>
      </w:pPr>
      <w:r w:rsidRPr="00403A64">
        <w:lastRenderedPageBreak/>
        <w:t xml:space="preserve">28.  </w:t>
      </w:r>
      <w:r>
        <w:tab/>
      </w:r>
      <w:r w:rsidR="00092DCF">
        <w:t xml:space="preserve">If f(x) </w:t>
      </w:r>
      <w:r w:rsidR="00BC47C1">
        <w:t xml:space="preserve">= </w:t>
      </w:r>
      <w:r w:rsidR="00092DCF" w:rsidRPr="00092DCF">
        <w:rPr>
          <w:position w:val="-44"/>
        </w:rPr>
        <w:object w:dxaOrig="1700" w:dyaOrig="999">
          <v:shape id="_x0000_i1107" type="#_x0000_t75" style="width:85.3pt;height:50.1pt" o:ole="">
            <v:imagedata r:id="rId176" o:title=""/>
          </v:shape>
          <o:OLEObject Type="Embed" ProgID="Equation.DSMT4" ShapeID="_x0000_i1107" DrawAspect="Content" ObjectID="_1582463873" r:id="rId177"/>
        </w:object>
      </w:r>
    </w:p>
    <w:p w:rsidR="00E22A77" w:rsidRDefault="00E22A77" w:rsidP="00403A64">
      <w:pPr>
        <w:rPr>
          <w:position w:val="-44"/>
        </w:rPr>
      </w:pPr>
      <w:r>
        <w:rPr>
          <w:position w:val="-44"/>
        </w:rPr>
        <w:tab/>
      </w:r>
      <w:proofErr w:type="gramStart"/>
      <w:r>
        <w:rPr>
          <w:position w:val="-44"/>
        </w:rPr>
        <w:t>then</w:t>
      </w:r>
      <w:proofErr w:type="gramEnd"/>
      <w:r>
        <w:rPr>
          <w:position w:val="-44"/>
        </w:rPr>
        <w:t xml:space="preserve"> f(x) is</w:t>
      </w:r>
    </w:p>
    <w:p w:rsidR="00E22A77" w:rsidRDefault="00E22A77" w:rsidP="00E22A77">
      <w:pPr>
        <w:pStyle w:val="ListParagraph"/>
        <w:numPr>
          <w:ilvl w:val="0"/>
          <w:numId w:val="2"/>
        </w:numPr>
      </w:pPr>
      <w:r>
        <w:t xml:space="preserve"> Continuous as well as differentiable for all x</w:t>
      </w:r>
    </w:p>
    <w:p w:rsidR="00E22A77" w:rsidRDefault="00E22A77" w:rsidP="00E22A77">
      <w:pPr>
        <w:pStyle w:val="ListParagraph"/>
        <w:numPr>
          <w:ilvl w:val="0"/>
          <w:numId w:val="2"/>
        </w:numPr>
      </w:pPr>
      <w:r>
        <w:t>Continuous for all x but not differentiable at x = 0</w:t>
      </w:r>
    </w:p>
    <w:p w:rsidR="00E22A77" w:rsidRDefault="00E22A77" w:rsidP="00E22A77">
      <w:pPr>
        <w:pStyle w:val="ListParagraph"/>
        <w:numPr>
          <w:ilvl w:val="0"/>
          <w:numId w:val="2"/>
        </w:numPr>
      </w:pPr>
      <w:r>
        <w:t>Neither differentiable nor continuous at x = 0</w:t>
      </w:r>
    </w:p>
    <w:p w:rsidR="00E22A77" w:rsidRDefault="00E22A77" w:rsidP="00E22A77">
      <w:pPr>
        <w:pStyle w:val="ListParagraph"/>
        <w:numPr>
          <w:ilvl w:val="0"/>
          <w:numId w:val="2"/>
        </w:numPr>
      </w:pPr>
      <w:r>
        <w:t>Discontinuous everywhere</w:t>
      </w:r>
      <w:r w:rsidR="009E6634">
        <w:tab/>
      </w:r>
      <w:r w:rsidR="009E6634">
        <w:tab/>
      </w:r>
      <w:r w:rsidR="009E6634">
        <w:tab/>
      </w:r>
      <w:r w:rsidR="009E6634">
        <w:tab/>
      </w:r>
      <w:r w:rsidR="009E6634">
        <w:tab/>
      </w:r>
      <w:r w:rsidR="009E6634">
        <w:tab/>
      </w:r>
      <w:r w:rsidR="009E6634">
        <w:tab/>
      </w:r>
      <w:r w:rsidR="009E6634">
        <w:tab/>
      </w:r>
      <w:r w:rsidR="009E6634" w:rsidRPr="009E6634">
        <w:rPr>
          <w:b/>
        </w:rPr>
        <w:t>[2003]</w:t>
      </w:r>
    </w:p>
    <w:p w:rsidR="00E22A77" w:rsidRDefault="00E22A77" w:rsidP="00E22A77">
      <w:pPr>
        <w:rPr>
          <w:position w:val="-26"/>
        </w:rPr>
      </w:pPr>
      <w:r>
        <w:t xml:space="preserve">29. </w:t>
      </w:r>
      <w:r>
        <w:tab/>
      </w:r>
      <w:r w:rsidR="00221A59" w:rsidRPr="00221A59">
        <w:rPr>
          <w:position w:val="-26"/>
        </w:rPr>
        <w:object w:dxaOrig="5120" w:dyaOrig="680">
          <v:shape id="_x0000_i1108" type="#_x0000_t75" style="width:255.9pt;height:33.65pt" o:ole="">
            <v:imagedata r:id="rId178" o:title=""/>
          </v:shape>
          <o:OLEObject Type="Embed" ProgID="Equation.DSMT4" ShapeID="_x0000_i1108" DrawAspect="Content" ObjectID="_1582463874" r:id="rId179"/>
        </w:object>
      </w:r>
      <w:r w:rsidR="00A52428">
        <w:rPr>
          <w:position w:val="-26"/>
        </w:rPr>
        <w:t xml:space="preserve"> </w:t>
      </w:r>
    </w:p>
    <w:p w:rsidR="00A52428" w:rsidRDefault="00A52428" w:rsidP="00E22A77">
      <w:r>
        <w:rPr>
          <w:position w:val="-26"/>
        </w:rPr>
        <w:tab/>
      </w:r>
      <w:proofErr w:type="gramStart"/>
      <w:r>
        <w:rPr>
          <w:position w:val="-26"/>
        </w:rPr>
        <w:t>is</w:t>
      </w:r>
      <w:proofErr w:type="gramEnd"/>
      <w:r>
        <w:rPr>
          <w:position w:val="-26"/>
        </w:rPr>
        <w:tab/>
      </w:r>
    </w:p>
    <w:p w:rsidR="00221A59" w:rsidRDefault="00221A59" w:rsidP="00E22A77">
      <w:r>
        <w:tab/>
        <w:t xml:space="preserve">(1)  </w:t>
      </w:r>
      <w:r w:rsidRPr="00221A59">
        <w:rPr>
          <w:position w:val="-24"/>
        </w:rPr>
        <w:object w:dxaOrig="340" w:dyaOrig="620">
          <v:shape id="_x0000_i1109" type="#_x0000_t75" style="width:17.2pt;height:31.3pt" o:ole="">
            <v:imagedata r:id="rId180" o:title=""/>
          </v:shape>
          <o:OLEObject Type="Embed" ProgID="Equation.DSMT4" ShapeID="_x0000_i1109" DrawAspect="Content" ObjectID="_1582463875" r:id="rId18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zero</w:t>
      </w:r>
      <w:proofErr w:type="gramEnd"/>
    </w:p>
    <w:p w:rsidR="00221A59" w:rsidRDefault="00221A59" w:rsidP="00221A59">
      <w:r>
        <w:tab/>
        <w:t xml:space="preserve">(3)  </w:t>
      </w:r>
      <w:r w:rsidRPr="00221A59">
        <w:rPr>
          <w:position w:val="-24"/>
        </w:rPr>
        <w:object w:dxaOrig="240" w:dyaOrig="620">
          <v:shape id="_x0000_i1110" type="#_x0000_t75" style="width:11.75pt;height:31.3pt" o:ole="">
            <v:imagedata r:id="rId182" o:title=""/>
          </v:shape>
          <o:OLEObject Type="Embed" ProgID="Equation.DSMT4" ShapeID="_x0000_i1110" DrawAspect="Content" ObjectID="_1582463876" r:id="rId18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 </w:t>
      </w:r>
      <w:r w:rsidRPr="00221A59">
        <w:rPr>
          <w:position w:val="-24"/>
        </w:rPr>
        <w:object w:dxaOrig="220" w:dyaOrig="620">
          <v:shape id="_x0000_i1111" type="#_x0000_t75" style="width:10.95pt;height:31.3pt" o:ole="">
            <v:imagedata r:id="rId184" o:title=""/>
          </v:shape>
          <o:OLEObject Type="Embed" ProgID="Equation.DSMT4" ShapeID="_x0000_i1111" DrawAspect="Content" ObjectID="_1582463877" r:id="rId185"/>
        </w:object>
      </w:r>
      <w:r w:rsidR="00143A2A">
        <w:tab/>
      </w:r>
      <w:r w:rsidR="00143A2A">
        <w:tab/>
      </w:r>
      <w:r w:rsidR="00143A2A">
        <w:tab/>
      </w:r>
      <w:r w:rsidR="00143A2A">
        <w:tab/>
      </w:r>
      <w:r w:rsidR="00143A2A">
        <w:tab/>
      </w:r>
      <w:r w:rsidR="00143A2A" w:rsidRPr="009E6634">
        <w:rPr>
          <w:b/>
        </w:rPr>
        <w:t>[2003]</w:t>
      </w:r>
    </w:p>
    <w:p w:rsidR="00221A59" w:rsidRDefault="00221A59" w:rsidP="00221A59">
      <w:r>
        <w:t>30.</w:t>
      </w:r>
      <w:r>
        <w:tab/>
      </w:r>
      <w:r w:rsidR="00CB70DD" w:rsidRPr="00143A2A">
        <w:rPr>
          <w:position w:val="-28"/>
        </w:rPr>
        <w:object w:dxaOrig="1660" w:dyaOrig="700">
          <v:shape id="_x0000_i1144" type="#_x0000_t75" style="width:82.95pt;height:35.2pt" o:ole="">
            <v:imagedata r:id="rId186" o:title=""/>
          </v:shape>
          <o:OLEObject Type="Embed" ProgID="Equation.DSMT4" ShapeID="_x0000_i1144" DrawAspect="Content" ObjectID="_1582463878" r:id="rId187"/>
        </w:object>
      </w:r>
      <w:proofErr w:type="gramStart"/>
      <w:r w:rsidR="00143A2A">
        <w:t xml:space="preserve">, </w:t>
      </w:r>
      <w:proofErr w:type="gramEnd"/>
      <w:r w:rsidR="00143A2A" w:rsidRPr="00143A2A">
        <w:rPr>
          <w:position w:val="-6"/>
        </w:rPr>
        <w:object w:dxaOrig="620" w:dyaOrig="279">
          <v:shape id="_x0000_i1112" type="#_x0000_t75" style="width:31.3pt;height:14.1pt" o:ole="">
            <v:imagedata r:id="rId188" o:title=""/>
          </v:shape>
          <o:OLEObject Type="Embed" ProgID="Equation.DSMT4" ShapeID="_x0000_i1112" DrawAspect="Content" ObjectID="_1582463879" r:id="rId189"/>
        </w:object>
      </w:r>
      <w:r w:rsidR="00143A2A">
        <w:t>, ([x] denotes greatest integer less than or equal to x)</w:t>
      </w:r>
    </w:p>
    <w:p w:rsidR="00143A2A" w:rsidRDefault="00143A2A" w:rsidP="00221A59">
      <w:r>
        <w:tab/>
        <w:t>(1)  has value -1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has</w:t>
      </w:r>
      <w:proofErr w:type="gramEnd"/>
      <w:r>
        <w:t xml:space="preserve"> value 0</w:t>
      </w:r>
    </w:p>
    <w:p w:rsidR="00143A2A" w:rsidRDefault="00143A2A" w:rsidP="00221A59">
      <w:r>
        <w:tab/>
        <w:t xml:space="preserve">(3)  </w:t>
      </w:r>
      <w:proofErr w:type="gramStart"/>
      <w:r>
        <w:t>has</w:t>
      </w:r>
      <w:proofErr w:type="gramEnd"/>
      <w:r>
        <w:t xml:space="preserve"> value 1</w:t>
      </w:r>
      <w:r>
        <w:tab/>
      </w:r>
      <w:r>
        <w:tab/>
      </w:r>
      <w:r>
        <w:tab/>
      </w:r>
      <w:r>
        <w:tab/>
      </w:r>
      <w:r>
        <w:tab/>
        <w:t>(4)  does not exist</w:t>
      </w:r>
      <w:r>
        <w:tab/>
      </w:r>
      <w:r>
        <w:tab/>
      </w:r>
      <w:r>
        <w:tab/>
      </w:r>
      <w:r w:rsidRPr="00143A2A">
        <w:rPr>
          <w:b/>
        </w:rPr>
        <w:t>[2002]</w:t>
      </w:r>
    </w:p>
    <w:p w:rsidR="00221A59" w:rsidRDefault="009E6634" w:rsidP="00221A59">
      <w:r>
        <w:t xml:space="preserve">31. </w:t>
      </w:r>
      <w:r>
        <w:tab/>
      </w:r>
      <w:r w:rsidR="00851EE9" w:rsidRPr="00851EE9">
        <w:rPr>
          <w:position w:val="-26"/>
        </w:rPr>
        <w:object w:dxaOrig="2659" w:dyaOrig="680">
          <v:shape id="_x0000_i1113" type="#_x0000_t75" style="width:133.05pt;height:33.65pt" o:ole="">
            <v:imagedata r:id="rId190" o:title=""/>
          </v:shape>
          <o:OLEObject Type="Embed" ProgID="Equation.DSMT4" ShapeID="_x0000_i1113" DrawAspect="Content" ObjectID="_1582463880" r:id="rId191"/>
        </w:object>
      </w:r>
      <w:r w:rsidR="00851EE9">
        <w:t xml:space="preserve"> </w:t>
      </w:r>
      <w:proofErr w:type="gramStart"/>
      <w:r w:rsidR="00851EE9">
        <w:t>is</w:t>
      </w:r>
      <w:proofErr w:type="gramEnd"/>
    </w:p>
    <w:p w:rsidR="00851EE9" w:rsidRDefault="00851EE9" w:rsidP="00221A59">
      <w:r>
        <w:tab/>
        <w:t xml:space="preserve">(1)  </w:t>
      </w:r>
      <w:r w:rsidRPr="00851EE9">
        <w:rPr>
          <w:position w:val="-28"/>
        </w:rPr>
        <w:object w:dxaOrig="560" w:dyaOrig="660">
          <v:shape id="_x0000_i1114" type="#_x0000_t75" style="width:28.15pt;height:32.85pt" o:ole="">
            <v:imagedata r:id="rId192" o:title=""/>
          </v:shape>
          <o:OLEObject Type="Embed" ProgID="Equation.DSMT4" ShapeID="_x0000_i1114" DrawAspect="Content" ObjectID="_1582463881" r:id="rId19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851EE9">
        <w:rPr>
          <w:position w:val="-28"/>
        </w:rPr>
        <w:object w:dxaOrig="560" w:dyaOrig="660">
          <v:shape id="_x0000_i1115" type="#_x0000_t75" style="width:28.15pt;height:32.85pt" o:ole="">
            <v:imagedata r:id="rId194" o:title=""/>
          </v:shape>
          <o:OLEObject Type="Embed" ProgID="Equation.DSMT4" ShapeID="_x0000_i1115" DrawAspect="Content" ObjectID="_1582463882" r:id="rId195"/>
        </w:object>
      </w:r>
    </w:p>
    <w:p w:rsidR="00851EE9" w:rsidRDefault="00851EE9" w:rsidP="00851EE9">
      <w:pPr>
        <w:ind w:firstLine="720"/>
        <w:rPr>
          <w:b/>
        </w:rPr>
      </w:pPr>
      <w:r>
        <w:t xml:space="preserve">(3)  </w:t>
      </w:r>
      <w:r w:rsidRPr="00851EE9">
        <w:rPr>
          <w:position w:val="-28"/>
        </w:rPr>
        <w:object w:dxaOrig="960" w:dyaOrig="660">
          <v:shape id="_x0000_i1116" type="#_x0000_t75" style="width:47.75pt;height:32.85pt" o:ole="">
            <v:imagedata r:id="rId196" o:title=""/>
          </v:shape>
          <o:OLEObject Type="Embed" ProgID="Equation.DSMT4" ShapeID="_x0000_i1116" DrawAspect="Content" ObjectID="_1582463883" r:id="rId197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851EE9">
        <w:rPr>
          <w:position w:val="-28"/>
        </w:rPr>
        <w:object w:dxaOrig="600" w:dyaOrig="660">
          <v:shape id="_x0000_i1117" type="#_x0000_t75" style="width:29.75pt;height:32.85pt" o:ole="">
            <v:imagedata r:id="rId198" o:title=""/>
          </v:shape>
          <o:OLEObject Type="Embed" ProgID="Equation.DSMT4" ShapeID="_x0000_i1117" DrawAspect="Content" ObjectID="_1582463884" r:id="rId199"/>
        </w:object>
      </w:r>
      <w:r>
        <w:tab/>
      </w:r>
      <w:r>
        <w:tab/>
      </w:r>
      <w:r>
        <w:tab/>
      </w:r>
      <w:r>
        <w:tab/>
      </w:r>
      <w:r w:rsidRPr="00851EE9">
        <w:rPr>
          <w:b/>
        </w:rPr>
        <w:t>[2002]</w:t>
      </w:r>
    </w:p>
    <w:p w:rsidR="00851EE9" w:rsidRDefault="00851EE9" w:rsidP="00851EE9">
      <w:r>
        <w:t xml:space="preserve">32. </w:t>
      </w:r>
      <w:r>
        <w:tab/>
      </w:r>
      <w:proofErr w:type="gramStart"/>
      <w:r>
        <w:t>f</w:t>
      </w:r>
      <w:proofErr w:type="gramEnd"/>
      <w:r>
        <w:t xml:space="preserve"> is defined in [-5,5] as f(x) = x, if x is rational and = -x, if x is irrational. Then</w:t>
      </w:r>
    </w:p>
    <w:p w:rsidR="00851EE9" w:rsidRDefault="00851EE9" w:rsidP="00851EE9">
      <w:r>
        <w:tab/>
        <w:t xml:space="preserve">(1) </w:t>
      </w:r>
      <w:proofErr w:type="gramStart"/>
      <w:r>
        <w:t>f(</w:t>
      </w:r>
      <w:proofErr w:type="gramEnd"/>
      <w:r>
        <w:t>x) is continuous at every x, except x = 0</w:t>
      </w:r>
    </w:p>
    <w:p w:rsidR="00851EE9" w:rsidRDefault="00851EE9" w:rsidP="00851EE9">
      <w:r>
        <w:tab/>
        <w:t xml:space="preserve">(2)  </w:t>
      </w:r>
      <w:proofErr w:type="gramStart"/>
      <w:r>
        <w:t>f(</w:t>
      </w:r>
      <w:proofErr w:type="gramEnd"/>
      <w:r>
        <w:t>x)  is discontinuous at every x, except x = 0</w:t>
      </w:r>
    </w:p>
    <w:p w:rsidR="00851EE9" w:rsidRDefault="00851EE9" w:rsidP="00851EE9">
      <w:r>
        <w:lastRenderedPageBreak/>
        <w:tab/>
        <w:t xml:space="preserve">(3)  </w:t>
      </w:r>
      <w:proofErr w:type="gramStart"/>
      <w:r>
        <w:t>f(</w:t>
      </w:r>
      <w:proofErr w:type="gramEnd"/>
      <w:r>
        <w:t>x) is continuous everywhere</w:t>
      </w:r>
    </w:p>
    <w:p w:rsidR="00851EE9" w:rsidRDefault="00851EE9" w:rsidP="00851EE9">
      <w:r>
        <w:tab/>
        <w:t xml:space="preserve">(4)  </w:t>
      </w:r>
      <w:proofErr w:type="gramStart"/>
      <w:r>
        <w:t>f(</w:t>
      </w:r>
      <w:proofErr w:type="gramEnd"/>
      <w:r>
        <w:t>x) is discontinuous everywhere</w:t>
      </w:r>
    </w:p>
    <w:p w:rsidR="00851EE9" w:rsidRDefault="00851EE9" w:rsidP="00851EE9">
      <w:r>
        <w:t>33.</w:t>
      </w:r>
      <w:r>
        <w:tab/>
      </w:r>
      <w:proofErr w:type="gramStart"/>
      <w:r>
        <w:t xml:space="preserve">If </w:t>
      </w:r>
      <w:proofErr w:type="gramEnd"/>
      <w:r w:rsidRPr="00851EE9">
        <w:rPr>
          <w:position w:val="-22"/>
        </w:rPr>
        <w:object w:dxaOrig="1740" w:dyaOrig="600">
          <v:shape id="_x0000_i1118" type="#_x0000_t75" style="width:86.85pt;height:29.75pt" o:ole="">
            <v:imagedata r:id="rId200" o:title=""/>
          </v:shape>
          <o:OLEObject Type="Embed" ProgID="Equation.DSMT4" ShapeID="_x0000_i1118" DrawAspect="Content" ObjectID="_1582463885" r:id="rId201"/>
        </w:object>
      </w:r>
      <w:r>
        <w:t xml:space="preserve">, then </w:t>
      </w:r>
      <w:r w:rsidRPr="00851EE9">
        <w:rPr>
          <w:position w:val="-24"/>
        </w:rPr>
        <w:object w:dxaOrig="1860" w:dyaOrig="660">
          <v:shape id="_x0000_i1119" type="#_x0000_t75" style="width:93.15pt;height:32.85pt" o:ole="">
            <v:imagedata r:id="rId202" o:title=""/>
          </v:shape>
          <o:OLEObject Type="Embed" ProgID="Equation.DSMT4" ShapeID="_x0000_i1119" DrawAspect="Content" ObjectID="_1582463886" r:id="rId203"/>
        </w:object>
      </w:r>
      <w:r>
        <w:t xml:space="preserve"> is</w:t>
      </w:r>
    </w:p>
    <w:p w:rsidR="00851EE9" w:rsidRDefault="00851EE9" w:rsidP="00851EE9">
      <w:r>
        <w:tab/>
        <w:t xml:space="preserve">(1)  </w:t>
      </w:r>
      <w:r w:rsidRPr="00851EE9">
        <w:rPr>
          <w:position w:val="-10"/>
        </w:rPr>
        <w:object w:dxaOrig="420" w:dyaOrig="360">
          <v:shape id="_x0000_i1120" type="#_x0000_t75" style="width:21.15pt;height:18pt" o:ole="">
            <v:imagedata r:id="rId204" o:title=""/>
          </v:shape>
          <o:OLEObject Type="Embed" ProgID="Equation.DSMT4" ShapeID="_x0000_i1120" DrawAspect="Content" ObjectID="_1582463887" r:id="rId20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851EE9">
        <w:rPr>
          <w:position w:val="-10"/>
        </w:rPr>
        <w:object w:dxaOrig="560" w:dyaOrig="360">
          <v:shape id="_x0000_i1121" type="#_x0000_t75" style="width:28.15pt;height:18pt" o:ole="">
            <v:imagedata r:id="rId206" o:title=""/>
          </v:shape>
          <o:OLEObject Type="Embed" ProgID="Equation.DSMT4" ShapeID="_x0000_i1121" DrawAspect="Content" ObjectID="_1582463888" r:id="rId207"/>
        </w:object>
      </w:r>
    </w:p>
    <w:p w:rsidR="00851EE9" w:rsidRDefault="00851EE9" w:rsidP="00851EE9">
      <w:pPr>
        <w:rPr>
          <w:b/>
        </w:rPr>
      </w:pPr>
      <w:r>
        <w:tab/>
        <w:t xml:space="preserve">(3)  </w:t>
      </w:r>
      <w:r w:rsidR="00CB70DD">
        <w:t xml:space="preserve">- </w:t>
      </w:r>
      <w: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851EE9">
        <w:rPr>
          <w:position w:val="-10"/>
        </w:rPr>
        <w:object w:dxaOrig="540" w:dyaOrig="360">
          <v:shape id="_x0000_i1122" type="#_x0000_t75" style="width:27.4pt;height:18pt" o:ole="">
            <v:imagedata r:id="rId208" o:title=""/>
          </v:shape>
          <o:OLEObject Type="Embed" ProgID="Equation.DSMT4" ShapeID="_x0000_i1122" DrawAspect="Content" ObjectID="_1582463889" r:id="rId209"/>
        </w:object>
      </w:r>
      <w:r w:rsidR="0018103E">
        <w:tab/>
      </w:r>
      <w:r w:rsidR="0018103E">
        <w:tab/>
      </w:r>
      <w:r w:rsidR="0018103E">
        <w:tab/>
      </w:r>
      <w:r w:rsidR="0018103E">
        <w:tab/>
      </w:r>
      <w:r w:rsidR="0018103E" w:rsidRPr="0018103E">
        <w:rPr>
          <w:b/>
        </w:rPr>
        <w:t>[2002]</w:t>
      </w:r>
    </w:p>
    <w:p w:rsidR="0018103E" w:rsidRDefault="0018103E" w:rsidP="00851EE9">
      <w:r>
        <w:t>34.</w:t>
      </w:r>
      <w:r>
        <w:tab/>
        <w:t xml:space="preserve">If </w:t>
      </w:r>
      <w:proofErr w:type="gramStart"/>
      <w:r>
        <w:t>f(</w:t>
      </w:r>
      <w:proofErr w:type="gramEnd"/>
      <w:r>
        <w:t xml:space="preserve">1) = 1, f’(1) = 2, then </w:t>
      </w:r>
      <w:r w:rsidRPr="0018103E">
        <w:rPr>
          <w:position w:val="-28"/>
        </w:rPr>
        <w:object w:dxaOrig="1540" w:dyaOrig="720">
          <v:shape id="_x0000_i1123" type="#_x0000_t75" style="width:76.7pt;height:36pt" o:ole="">
            <v:imagedata r:id="rId210" o:title=""/>
          </v:shape>
          <o:OLEObject Type="Embed" ProgID="Equation.DSMT4" ShapeID="_x0000_i1123" DrawAspect="Content" ObjectID="_1582463890" r:id="rId211"/>
        </w:object>
      </w:r>
      <w:r>
        <w:t xml:space="preserve"> is</w:t>
      </w:r>
    </w:p>
    <w:p w:rsidR="0018103E" w:rsidRDefault="0018103E" w:rsidP="00851EE9"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</w:t>
      </w:r>
      <w:proofErr w:type="gramEnd"/>
    </w:p>
    <w:p w:rsidR="0018103E" w:rsidRDefault="0018103E" w:rsidP="00851EE9"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½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18103E">
        <w:rPr>
          <w:b/>
        </w:rPr>
        <w:t>[2002]</w:t>
      </w:r>
    </w:p>
    <w:p w:rsidR="0018103E" w:rsidRDefault="0018103E" w:rsidP="00851EE9">
      <w:r>
        <w:t>35.</w:t>
      </w:r>
      <w:r>
        <w:tab/>
      </w:r>
      <w:r w:rsidR="00000147" w:rsidRPr="0018103E">
        <w:rPr>
          <w:position w:val="-28"/>
        </w:rPr>
        <w:object w:dxaOrig="1680" w:dyaOrig="720">
          <v:shape id="_x0000_i1145" type="#_x0000_t75" style="width:83.75pt;height:36pt" o:ole="">
            <v:imagedata r:id="rId212" o:title=""/>
          </v:shape>
          <o:OLEObject Type="Embed" ProgID="Equation.DSMT4" ShapeID="_x0000_i1145" DrawAspect="Content" ObjectID="_1582463891" r:id="rId213"/>
        </w:object>
      </w:r>
      <w:r>
        <w:t xml:space="preserve"> </w:t>
      </w:r>
      <w:proofErr w:type="gramStart"/>
      <w:r>
        <w:t>is</w:t>
      </w:r>
      <w:proofErr w:type="gramEnd"/>
    </w:p>
    <w:p w:rsidR="0018103E" w:rsidRDefault="0018103E" w:rsidP="00851EE9"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1</w:t>
      </w:r>
      <w:proofErr w:type="gramEnd"/>
    </w:p>
    <w:p w:rsidR="0018103E" w:rsidRDefault="0018103E" w:rsidP="00851EE9">
      <w:pPr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does</w:t>
      </w:r>
      <w:proofErr w:type="gramEnd"/>
      <w:r>
        <w:t xml:space="preserve"> not exist</w:t>
      </w:r>
      <w:r>
        <w:tab/>
      </w:r>
      <w:r>
        <w:tab/>
      </w:r>
      <w:r>
        <w:tab/>
      </w:r>
      <w:r w:rsidRPr="0018103E">
        <w:rPr>
          <w:b/>
        </w:rPr>
        <w:t>[2002]</w:t>
      </w:r>
    </w:p>
    <w:p w:rsidR="0018103E" w:rsidRDefault="0018103E" w:rsidP="00851EE9">
      <w:r>
        <w:t xml:space="preserve">36.  </w:t>
      </w:r>
      <w:r>
        <w:tab/>
      </w:r>
      <w:r w:rsidRPr="0018103E">
        <w:rPr>
          <w:position w:val="-32"/>
        </w:rPr>
        <w:object w:dxaOrig="2020" w:dyaOrig="800">
          <v:shape id="_x0000_i1124" type="#_x0000_t75" style="width:100.95pt;height:39.9pt" o:ole="">
            <v:imagedata r:id="rId214" o:title=""/>
          </v:shape>
          <o:OLEObject Type="Embed" ProgID="Equation.DSMT4" ShapeID="_x0000_i1124" DrawAspect="Content" ObjectID="_1582463892" r:id="rId215"/>
        </w:object>
      </w:r>
    </w:p>
    <w:p w:rsidR="0018103E" w:rsidRDefault="0018103E" w:rsidP="00851EE9">
      <w:r>
        <w:tab/>
        <w:t xml:space="preserve">(1)  </w:t>
      </w:r>
      <w:r w:rsidRPr="0018103E">
        <w:rPr>
          <w:position w:val="-6"/>
        </w:rPr>
        <w:object w:dxaOrig="260" w:dyaOrig="320">
          <v:shape id="_x0000_i1125" type="#_x0000_t75" style="width:13.3pt;height:15.65pt" o:ole="">
            <v:imagedata r:id="rId216" o:title=""/>
          </v:shape>
          <o:OLEObject Type="Embed" ProgID="Equation.DSMT4" ShapeID="_x0000_i1125" DrawAspect="Content" ObjectID="_1582463893" r:id="rId2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8103E">
        <w:rPr>
          <w:position w:val="-6"/>
        </w:rPr>
        <w:object w:dxaOrig="260" w:dyaOrig="320">
          <v:shape id="_x0000_i1126" type="#_x0000_t75" style="width:13.3pt;height:15.65pt" o:ole="">
            <v:imagedata r:id="rId218" o:title=""/>
          </v:shape>
          <o:OLEObject Type="Embed" ProgID="Equation.DSMT4" ShapeID="_x0000_i1126" DrawAspect="Content" ObjectID="_1582463894" r:id="rId219"/>
        </w:object>
      </w:r>
      <w:r>
        <w:tab/>
      </w:r>
    </w:p>
    <w:p w:rsidR="0018103E" w:rsidRDefault="0018103E" w:rsidP="00851EE9">
      <w:pPr>
        <w:rPr>
          <w:b/>
        </w:rPr>
      </w:pPr>
      <w:r>
        <w:tab/>
        <w:t xml:space="preserve">(3)  </w:t>
      </w:r>
      <w:r w:rsidRPr="0018103E">
        <w:rPr>
          <w:position w:val="-6"/>
        </w:rPr>
        <w:object w:dxaOrig="260" w:dyaOrig="320">
          <v:shape id="_x0000_i1127" type="#_x0000_t75" style="width:13.3pt;height:15.65pt" o:ole="">
            <v:imagedata r:id="rId220" o:title=""/>
          </v:shape>
          <o:OLEObject Type="Embed" ProgID="Equation.DSMT4" ShapeID="_x0000_i1127" DrawAspect="Content" ObjectID="_1582463895" r:id="rId2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 w:rsidR="00041DFA">
        <w:tab/>
      </w:r>
      <w:r w:rsidR="00041DFA">
        <w:tab/>
      </w:r>
      <w:r w:rsidR="00041DFA">
        <w:tab/>
      </w:r>
      <w:r w:rsidR="00041DFA">
        <w:tab/>
      </w:r>
      <w:r w:rsidR="00041DFA">
        <w:tab/>
      </w:r>
      <w:r w:rsidR="00041DFA" w:rsidRPr="00041DFA">
        <w:rPr>
          <w:b/>
        </w:rPr>
        <w:t>[2002]</w:t>
      </w:r>
    </w:p>
    <w:p w:rsidR="00041DFA" w:rsidRDefault="00041DFA" w:rsidP="00851EE9">
      <w:r>
        <w:t>37.</w:t>
      </w:r>
      <w:r>
        <w:tab/>
        <w:t xml:space="preserve">Let f(x) = 4 and f’(x) = </w:t>
      </w:r>
      <w:proofErr w:type="gramStart"/>
      <w:r>
        <w:t>4 ,</w:t>
      </w:r>
      <w:proofErr w:type="gramEnd"/>
      <w:r>
        <w:t xml:space="preserve"> then </w:t>
      </w:r>
      <w:r w:rsidRPr="00041DFA">
        <w:rPr>
          <w:position w:val="-26"/>
        </w:rPr>
        <w:object w:dxaOrig="1939" w:dyaOrig="639">
          <v:shape id="_x0000_i1128" type="#_x0000_t75" style="width:97.05pt;height:32.1pt" o:ole="">
            <v:imagedata r:id="rId222" o:title=""/>
          </v:shape>
          <o:OLEObject Type="Embed" ProgID="Equation.DSMT4" ShapeID="_x0000_i1128" DrawAspect="Content" ObjectID="_1582463896" r:id="rId223"/>
        </w:object>
      </w:r>
      <w:r>
        <w:t xml:space="preserve">  equals</w:t>
      </w:r>
    </w:p>
    <w:p w:rsidR="00041DFA" w:rsidRDefault="00041DFA" w:rsidP="00851EE9">
      <w:r>
        <w:tab/>
      </w:r>
      <w:r w:rsidR="001F40DE">
        <w:t>(1)  2</w:t>
      </w:r>
      <w:r w:rsidR="001F40DE">
        <w:tab/>
      </w:r>
      <w:r w:rsidR="001F40DE">
        <w:tab/>
      </w:r>
      <w:r w:rsidR="001F40DE">
        <w:tab/>
      </w:r>
      <w:r w:rsidR="001F40DE">
        <w:tab/>
      </w:r>
      <w:r w:rsidR="001F40DE">
        <w:tab/>
      </w:r>
      <w:r w:rsidR="001F40DE">
        <w:tab/>
        <w:t>(2</w:t>
      </w:r>
      <w:proofErr w:type="gramStart"/>
      <w:r w:rsidR="001F40DE">
        <w:t>)  -2</w:t>
      </w:r>
      <w:proofErr w:type="gramEnd"/>
    </w:p>
    <w:p w:rsidR="001F40DE" w:rsidRDefault="001F40DE" w:rsidP="00851EE9">
      <w:pPr>
        <w:rPr>
          <w:b/>
        </w:rPr>
      </w:pPr>
      <w:r>
        <w:tab/>
        <w:t>(3)  -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1F40DE">
        <w:rPr>
          <w:b/>
        </w:rPr>
        <w:t>[2002]</w:t>
      </w:r>
    </w:p>
    <w:p w:rsidR="001F40DE" w:rsidRDefault="001F40DE">
      <w:r>
        <w:br w:type="page"/>
      </w:r>
    </w:p>
    <w:p w:rsidR="001F40DE" w:rsidRDefault="001F40DE" w:rsidP="00851EE9">
      <w:pPr>
        <w:rPr>
          <w:b/>
        </w:rPr>
      </w:pPr>
      <w:r w:rsidRPr="001F40DE">
        <w:rPr>
          <w:b/>
        </w:rPr>
        <w:lastRenderedPageBreak/>
        <w:t>Assertion – Reason Type</w:t>
      </w:r>
    </w:p>
    <w:p w:rsidR="005F505F" w:rsidRDefault="003B1315" w:rsidP="003B1315">
      <w:pPr>
        <w:ind w:left="720" w:hanging="720"/>
      </w:pPr>
      <w:r>
        <w:t xml:space="preserve">1.  </w:t>
      </w:r>
      <w:r>
        <w:tab/>
      </w:r>
      <w:r w:rsidR="001F40DE">
        <w:t xml:space="preserve">Define F (x) as the product of two real </w:t>
      </w:r>
      <w:proofErr w:type="gramStart"/>
      <w:r w:rsidR="001F40DE">
        <w:t xml:space="preserve">functions </w:t>
      </w:r>
      <w:proofErr w:type="gramEnd"/>
      <w:r w:rsidR="001F40DE" w:rsidRPr="001F40DE">
        <w:rPr>
          <w:position w:val="-12"/>
        </w:rPr>
        <w:object w:dxaOrig="920" w:dyaOrig="360">
          <v:shape id="_x0000_i1129" type="#_x0000_t75" style="width:46.15pt;height:18pt" o:ole="">
            <v:imagedata r:id="rId224" o:title=""/>
          </v:shape>
          <o:OLEObject Type="Embed" ProgID="Equation.DSMT4" ShapeID="_x0000_i1129" DrawAspect="Content" ObjectID="_1582463897" r:id="rId225"/>
        </w:object>
      </w:r>
      <w:r w:rsidR="001F40DE">
        <w:t xml:space="preserve">,  </w:t>
      </w:r>
      <w:r w:rsidR="001F40DE" w:rsidRPr="001F40DE">
        <w:rPr>
          <w:position w:val="-6"/>
        </w:rPr>
        <w:object w:dxaOrig="580" w:dyaOrig="279">
          <v:shape id="_x0000_i1130" type="#_x0000_t75" style="width:28.95pt;height:14.1pt" o:ole="">
            <v:imagedata r:id="rId226" o:title=""/>
          </v:shape>
          <o:OLEObject Type="Embed" ProgID="Equation.DSMT4" ShapeID="_x0000_i1130" DrawAspect="Content" ObjectID="_1582463898" r:id="rId227"/>
        </w:object>
      </w:r>
      <w:r w:rsidR="001F40DE">
        <w:t xml:space="preserve"> and </w:t>
      </w:r>
      <w:r w:rsidR="005F505F">
        <w:tab/>
      </w:r>
      <w:r w:rsidR="005F505F">
        <w:tab/>
      </w:r>
      <w:r w:rsidR="005F505F">
        <w:tab/>
      </w:r>
      <w:r w:rsidR="005F505F" w:rsidRPr="005F505F">
        <w:rPr>
          <w:b/>
        </w:rPr>
        <w:t>[2011]</w:t>
      </w:r>
    </w:p>
    <w:p w:rsidR="001F40DE" w:rsidRDefault="005F505F" w:rsidP="003B1315">
      <w:pPr>
        <w:ind w:left="720" w:hanging="720"/>
      </w:pPr>
      <w:r>
        <w:tab/>
      </w:r>
      <w:r w:rsidR="001F40DE" w:rsidRPr="001F40DE">
        <w:rPr>
          <w:position w:val="-30"/>
        </w:rPr>
        <w:object w:dxaOrig="2640" w:dyaOrig="720">
          <v:shape id="_x0000_i1131" type="#_x0000_t75" style="width:132.25pt;height:36pt" o:ole="">
            <v:imagedata r:id="rId228" o:title=""/>
          </v:shape>
          <o:OLEObject Type="Embed" ProgID="Equation.DSMT4" ShapeID="_x0000_i1131" DrawAspect="Content" ObjectID="_1582463899" r:id="rId229"/>
        </w:object>
      </w:r>
      <w:r w:rsidR="001F40DE">
        <w:t xml:space="preserve"> </w:t>
      </w:r>
      <w:proofErr w:type="gramStart"/>
      <w:r w:rsidR="001F40DE">
        <w:t>as</w:t>
      </w:r>
      <w:proofErr w:type="gramEnd"/>
      <w:r w:rsidR="001F40DE">
        <w:t xml:space="preserve"> follows</w:t>
      </w:r>
    </w:p>
    <w:p w:rsidR="001F40DE" w:rsidRDefault="001F40DE" w:rsidP="001F40DE">
      <w:pPr>
        <w:pStyle w:val="ListParagraph"/>
      </w:pPr>
      <w:r>
        <w:t xml:space="preserve">F (x) = </w:t>
      </w:r>
      <w:r w:rsidRPr="001F40DE">
        <w:rPr>
          <w:position w:val="-30"/>
        </w:rPr>
        <w:object w:dxaOrig="2220" w:dyaOrig="720">
          <v:shape id="_x0000_i1132" type="#_x0000_t75" style="width:111.15pt;height:36pt" o:ole="">
            <v:imagedata r:id="rId230" o:title=""/>
          </v:shape>
          <o:OLEObject Type="Embed" ProgID="Equation.DSMT4" ShapeID="_x0000_i1132" DrawAspect="Content" ObjectID="_1582463900" r:id="rId231"/>
        </w:object>
      </w:r>
    </w:p>
    <w:p w:rsidR="001F40DE" w:rsidRDefault="001F40DE" w:rsidP="00851EE9">
      <w:r>
        <w:tab/>
      </w:r>
      <w:r w:rsidRPr="001F40DE">
        <w:rPr>
          <w:b/>
        </w:rPr>
        <w:t>Statement-</w:t>
      </w:r>
      <w:proofErr w:type="gramStart"/>
      <w:r w:rsidRPr="001F40DE">
        <w:rPr>
          <w:b/>
        </w:rPr>
        <w:t>I</w:t>
      </w:r>
      <w:r>
        <w:rPr>
          <w:b/>
        </w:rPr>
        <w:t xml:space="preserve"> :</w:t>
      </w:r>
      <w:proofErr w:type="gramEnd"/>
      <w:r>
        <w:rPr>
          <w:b/>
        </w:rPr>
        <w:t xml:space="preserve">  </w:t>
      </w:r>
      <w:r>
        <w:t>F(x) is continuous on R</w:t>
      </w:r>
    </w:p>
    <w:p w:rsidR="001F40DE" w:rsidRDefault="001F40DE" w:rsidP="00851EE9">
      <w:r>
        <w:tab/>
      </w:r>
      <w:r w:rsidRPr="001F40DE">
        <w:rPr>
          <w:b/>
        </w:rPr>
        <w:t>Statement-</w:t>
      </w:r>
      <w:proofErr w:type="gramStart"/>
      <w:r w:rsidRPr="001F40DE">
        <w:rPr>
          <w:b/>
        </w:rPr>
        <w:t xml:space="preserve">II </w:t>
      </w:r>
      <w:r>
        <w:t>:</w:t>
      </w:r>
      <w:proofErr w:type="gramEnd"/>
      <w:r>
        <w:t xml:space="preserve">  </w:t>
      </w:r>
      <w:r w:rsidRPr="001F40DE">
        <w:rPr>
          <w:position w:val="-12"/>
        </w:rPr>
        <w:object w:dxaOrig="560" w:dyaOrig="360">
          <v:shape id="_x0000_i1133" type="#_x0000_t75" style="width:28.15pt;height:18pt" o:ole="">
            <v:imagedata r:id="rId232" o:title=""/>
          </v:shape>
          <o:OLEObject Type="Embed" ProgID="Equation.DSMT4" ShapeID="_x0000_i1133" DrawAspect="Content" ObjectID="_1582463901" r:id="rId233"/>
        </w:object>
      </w:r>
      <w:r>
        <w:t xml:space="preserve"> and </w:t>
      </w:r>
      <w:r w:rsidRPr="001F40DE">
        <w:rPr>
          <w:position w:val="-14"/>
        </w:rPr>
        <w:object w:dxaOrig="639" w:dyaOrig="400">
          <v:shape id="_x0000_i1134" type="#_x0000_t75" style="width:32.1pt;height:20.35pt" o:ole="">
            <v:imagedata r:id="rId234" o:title=""/>
          </v:shape>
          <o:OLEObject Type="Embed" ProgID="Equation.DSMT4" ShapeID="_x0000_i1134" DrawAspect="Content" ObjectID="_1582463902" r:id="rId235"/>
        </w:object>
      </w:r>
      <w:r w:rsidR="003B1315">
        <w:t>are continuous on R</w:t>
      </w:r>
    </w:p>
    <w:p w:rsidR="003B1315" w:rsidRDefault="003B1315" w:rsidP="00851EE9">
      <w:r>
        <w:t>2.</w:t>
      </w:r>
      <w:r w:rsidR="005F505F">
        <w:tab/>
        <w:t xml:space="preserve">Let </w:t>
      </w:r>
      <w:r w:rsidR="005F505F" w:rsidRPr="005F505F">
        <w:rPr>
          <w:position w:val="-10"/>
        </w:rPr>
        <w:object w:dxaOrig="1040" w:dyaOrig="320">
          <v:shape id="_x0000_i1135" type="#_x0000_t75" style="width:51.65pt;height:15.65pt" o:ole="">
            <v:imagedata r:id="rId236" o:title=""/>
          </v:shape>
          <o:OLEObject Type="Embed" ProgID="Equation.DSMT4" ShapeID="_x0000_i1135" DrawAspect="Content" ObjectID="_1582463903" r:id="rId237"/>
        </w:object>
      </w:r>
      <w:r w:rsidR="005F505F">
        <w:t xml:space="preserve">be a continuous function defined </w:t>
      </w:r>
      <w:proofErr w:type="gramStart"/>
      <w:r w:rsidR="005F505F">
        <w:t xml:space="preserve">by </w:t>
      </w:r>
      <w:proofErr w:type="gramEnd"/>
      <w:r w:rsidR="005F505F" w:rsidRPr="005F505F">
        <w:rPr>
          <w:position w:val="-24"/>
        </w:rPr>
        <w:object w:dxaOrig="1700" w:dyaOrig="620">
          <v:shape id="_x0000_i1136" type="#_x0000_t75" style="width:85.3pt;height:31.3pt" o:ole="">
            <v:imagedata r:id="rId238" o:title=""/>
          </v:shape>
          <o:OLEObject Type="Embed" ProgID="Equation.DSMT4" ShapeID="_x0000_i1136" DrawAspect="Content" ObjectID="_1582463904" r:id="rId239"/>
        </w:object>
      </w:r>
      <w:r w:rsidR="005F505F">
        <w:t>,</w:t>
      </w:r>
      <w:r w:rsidR="005F505F">
        <w:tab/>
      </w:r>
      <w:r w:rsidR="005F505F">
        <w:tab/>
      </w:r>
      <w:r w:rsidR="005F505F">
        <w:tab/>
      </w:r>
      <w:r w:rsidR="005F505F" w:rsidRPr="005F505F">
        <w:rPr>
          <w:b/>
        </w:rPr>
        <w:t>[2010]</w:t>
      </w:r>
    </w:p>
    <w:p w:rsidR="005F505F" w:rsidRDefault="005F505F" w:rsidP="00851EE9">
      <w:r>
        <w:tab/>
      </w:r>
      <w:r w:rsidRPr="005F505F">
        <w:rPr>
          <w:b/>
        </w:rPr>
        <w:t>Statement-</w:t>
      </w:r>
      <w:proofErr w:type="gramStart"/>
      <w:r w:rsidRPr="005F505F">
        <w:rPr>
          <w:b/>
        </w:rPr>
        <w:t>I :</w:t>
      </w:r>
      <w:proofErr w:type="gramEnd"/>
      <w:r>
        <w:rPr>
          <w:b/>
        </w:rPr>
        <w:t xml:space="preserve"> </w:t>
      </w:r>
      <w:r w:rsidRPr="005F505F">
        <w:rPr>
          <w:b/>
          <w:position w:val="-24"/>
        </w:rPr>
        <w:object w:dxaOrig="940" w:dyaOrig="620">
          <v:shape id="_x0000_i1137" type="#_x0000_t75" style="width:46.95pt;height:31.3pt" o:ole="">
            <v:imagedata r:id="rId240" o:title=""/>
          </v:shape>
          <o:OLEObject Type="Embed" ProgID="Equation.DSMT4" ShapeID="_x0000_i1137" DrawAspect="Content" ObjectID="_1582463905" r:id="rId241"/>
        </w:object>
      </w:r>
      <w:r>
        <w:rPr>
          <w:b/>
        </w:rPr>
        <w:t xml:space="preserve">, </w:t>
      </w:r>
      <w:r w:rsidRPr="005F505F">
        <w:t>for some</w:t>
      </w:r>
      <w:r>
        <w:t xml:space="preserve"> </w:t>
      </w:r>
      <w:r w:rsidRPr="005F505F">
        <w:rPr>
          <w:position w:val="-6"/>
        </w:rPr>
        <w:object w:dxaOrig="580" w:dyaOrig="279">
          <v:shape id="_x0000_i1138" type="#_x0000_t75" style="width:28.95pt;height:14.1pt" o:ole="">
            <v:imagedata r:id="rId242" o:title=""/>
          </v:shape>
          <o:OLEObject Type="Embed" ProgID="Equation.DSMT4" ShapeID="_x0000_i1138" DrawAspect="Content" ObjectID="_1582463906" r:id="rId243"/>
        </w:object>
      </w:r>
    </w:p>
    <w:p w:rsidR="005F505F" w:rsidRDefault="005F505F" w:rsidP="00851EE9">
      <w:r>
        <w:tab/>
      </w:r>
      <w:r w:rsidRPr="005F505F">
        <w:rPr>
          <w:b/>
        </w:rPr>
        <w:t>Statement-</w:t>
      </w:r>
      <w:proofErr w:type="gramStart"/>
      <w:r w:rsidRPr="005F505F">
        <w:rPr>
          <w:b/>
        </w:rPr>
        <w:t>II :</w:t>
      </w:r>
      <w:proofErr w:type="gramEnd"/>
      <w:r w:rsidRPr="005F505F">
        <w:rPr>
          <w:b/>
        </w:rPr>
        <w:t xml:space="preserve"> </w:t>
      </w:r>
      <w:r>
        <w:rPr>
          <w:b/>
        </w:rPr>
        <w:t xml:space="preserve"> </w:t>
      </w:r>
      <w:r w:rsidRPr="005F505F">
        <w:rPr>
          <w:b/>
          <w:position w:val="-28"/>
        </w:rPr>
        <w:object w:dxaOrig="1579" w:dyaOrig="660">
          <v:shape id="_x0000_i1139" type="#_x0000_t75" style="width:79.05pt;height:32.85pt" o:ole="">
            <v:imagedata r:id="rId244" o:title=""/>
          </v:shape>
          <o:OLEObject Type="Embed" ProgID="Equation.DSMT4" ShapeID="_x0000_i1139" DrawAspect="Content" ObjectID="_1582463907" r:id="rId245"/>
        </w:object>
      </w:r>
      <w:r>
        <w:rPr>
          <w:b/>
        </w:rPr>
        <w:t xml:space="preserve">, </w:t>
      </w:r>
      <w:r>
        <w:t xml:space="preserve">for all </w:t>
      </w:r>
      <w:r w:rsidRPr="005F505F">
        <w:rPr>
          <w:position w:val="-6"/>
        </w:rPr>
        <w:object w:dxaOrig="580" w:dyaOrig="279">
          <v:shape id="_x0000_i1140" type="#_x0000_t75" style="width:28.95pt;height:14.1pt" o:ole="">
            <v:imagedata r:id="rId246" o:title=""/>
          </v:shape>
          <o:OLEObject Type="Embed" ProgID="Equation.DSMT4" ShapeID="_x0000_i1140" DrawAspect="Content" ObjectID="_1582463908" r:id="rId247"/>
        </w:object>
      </w:r>
    </w:p>
    <w:p w:rsidR="00D74E94" w:rsidRDefault="005F505F" w:rsidP="00D74E94">
      <w:r>
        <w:t>3.</w:t>
      </w:r>
      <w:r>
        <w:tab/>
      </w:r>
      <w:r w:rsidR="00852BB9">
        <w:t xml:space="preserve">Let f(x) = </w:t>
      </w:r>
      <w:proofErr w:type="spellStart"/>
      <w:r w:rsidR="00852BB9">
        <w:t>x|x</w:t>
      </w:r>
      <w:proofErr w:type="spellEnd"/>
      <w:r w:rsidR="00852BB9">
        <w:t>| and g(x) = sin x</w:t>
      </w:r>
      <w:r w:rsidR="00D74E94">
        <w:tab/>
      </w:r>
      <w:r w:rsidR="00D74E94">
        <w:tab/>
      </w:r>
      <w:r w:rsidR="00D74E94">
        <w:tab/>
      </w:r>
      <w:r w:rsidR="00D74E94">
        <w:tab/>
      </w:r>
      <w:r w:rsidR="00D74E94">
        <w:tab/>
      </w:r>
      <w:r w:rsidR="00D74E94">
        <w:tab/>
      </w:r>
      <w:r w:rsidR="00D74E94">
        <w:tab/>
      </w:r>
      <w:r w:rsidR="00D74E94">
        <w:tab/>
      </w:r>
      <w:r w:rsidR="00D74E94" w:rsidRPr="005F505F">
        <w:rPr>
          <w:b/>
        </w:rPr>
        <w:t>[200</w:t>
      </w:r>
      <w:r w:rsidR="00D74E94">
        <w:rPr>
          <w:b/>
        </w:rPr>
        <w:t>9</w:t>
      </w:r>
      <w:r w:rsidR="00D74E94" w:rsidRPr="005F505F">
        <w:rPr>
          <w:b/>
        </w:rPr>
        <w:t>]</w:t>
      </w:r>
    </w:p>
    <w:p w:rsidR="00852BB9" w:rsidRDefault="00852BB9" w:rsidP="00851EE9">
      <w:r>
        <w:tab/>
      </w:r>
      <w:r w:rsidRPr="00852BB9">
        <w:rPr>
          <w:b/>
        </w:rPr>
        <w:t>Statement-</w:t>
      </w:r>
      <w:proofErr w:type="gramStart"/>
      <w:r w:rsidRPr="00852BB9">
        <w:rPr>
          <w:b/>
        </w:rPr>
        <w:t>I</w:t>
      </w:r>
      <w:r>
        <w:t xml:space="preserve"> :</w:t>
      </w:r>
      <w:proofErr w:type="gramEnd"/>
      <w:r>
        <w:t xml:space="preserve"> </w:t>
      </w:r>
      <w:proofErr w:type="spellStart"/>
      <w:r>
        <w:t>gof</w:t>
      </w:r>
      <w:proofErr w:type="spellEnd"/>
      <w:r>
        <w:t xml:space="preserve"> is differentiable at x = 0 and its derivative is continuous at that point.</w:t>
      </w:r>
    </w:p>
    <w:p w:rsidR="00852BB9" w:rsidRDefault="00852BB9" w:rsidP="00851EE9">
      <w:r>
        <w:tab/>
      </w:r>
      <w:r w:rsidRPr="00852BB9">
        <w:rPr>
          <w:b/>
        </w:rPr>
        <w:t>Statement-</w:t>
      </w:r>
      <w:proofErr w:type="gramStart"/>
      <w:r w:rsidRPr="00852BB9">
        <w:rPr>
          <w:b/>
        </w:rPr>
        <w:t>II</w:t>
      </w:r>
      <w:r>
        <w:t xml:space="preserve"> :</w:t>
      </w:r>
      <w:proofErr w:type="gramEnd"/>
      <w:r>
        <w:t xml:space="preserve"> </w:t>
      </w:r>
      <w:proofErr w:type="spellStart"/>
      <w:r>
        <w:t>gof</w:t>
      </w:r>
      <w:proofErr w:type="spellEnd"/>
      <w:r>
        <w:t xml:space="preserve"> is twice differentiable at x = 0.</w:t>
      </w:r>
    </w:p>
    <w:p w:rsidR="00852BB9" w:rsidRPr="005F505F" w:rsidRDefault="00852BB9" w:rsidP="00851EE9"/>
    <w:sectPr w:rsidR="00852BB9" w:rsidRPr="005F505F" w:rsidSect="00B55F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5B61BE"/>
    <w:multiLevelType w:val="hybridMultilevel"/>
    <w:tmpl w:val="9996BF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93022C"/>
    <w:multiLevelType w:val="hybridMultilevel"/>
    <w:tmpl w:val="3BF0E156"/>
    <w:lvl w:ilvl="0" w:tplc="733E941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E4E67EC"/>
    <w:multiLevelType w:val="hybridMultilevel"/>
    <w:tmpl w:val="1DFC9498"/>
    <w:lvl w:ilvl="0" w:tplc="ADF641E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>
    <w:useFELayout/>
  </w:compat>
  <w:rsids>
    <w:rsidRoot w:val="004966E3"/>
    <w:rsid w:val="00000147"/>
    <w:rsid w:val="00001759"/>
    <w:rsid w:val="00005015"/>
    <w:rsid w:val="00010DAA"/>
    <w:rsid w:val="00037814"/>
    <w:rsid w:val="00041DFA"/>
    <w:rsid w:val="00042A57"/>
    <w:rsid w:val="00070CC0"/>
    <w:rsid w:val="00092DCF"/>
    <w:rsid w:val="000A256B"/>
    <w:rsid w:val="000A5BEA"/>
    <w:rsid w:val="000A5D27"/>
    <w:rsid w:val="00124A28"/>
    <w:rsid w:val="00143A2A"/>
    <w:rsid w:val="00143A99"/>
    <w:rsid w:val="0018103E"/>
    <w:rsid w:val="001B2458"/>
    <w:rsid w:val="001B7739"/>
    <w:rsid w:val="001F40DE"/>
    <w:rsid w:val="00221A59"/>
    <w:rsid w:val="002E419F"/>
    <w:rsid w:val="0032629F"/>
    <w:rsid w:val="003B1315"/>
    <w:rsid w:val="003B3D37"/>
    <w:rsid w:val="003E2971"/>
    <w:rsid w:val="00403A64"/>
    <w:rsid w:val="00407810"/>
    <w:rsid w:val="00427620"/>
    <w:rsid w:val="00442052"/>
    <w:rsid w:val="00463276"/>
    <w:rsid w:val="0049074B"/>
    <w:rsid w:val="004966E3"/>
    <w:rsid w:val="005370AB"/>
    <w:rsid w:val="00580C49"/>
    <w:rsid w:val="00596D4D"/>
    <w:rsid w:val="005F505F"/>
    <w:rsid w:val="006506F1"/>
    <w:rsid w:val="006B718D"/>
    <w:rsid w:val="006E20A0"/>
    <w:rsid w:val="00755EA4"/>
    <w:rsid w:val="00756603"/>
    <w:rsid w:val="007A05A6"/>
    <w:rsid w:val="007B1718"/>
    <w:rsid w:val="007D70EC"/>
    <w:rsid w:val="00817E09"/>
    <w:rsid w:val="008359E0"/>
    <w:rsid w:val="00851EE9"/>
    <w:rsid w:val="00852BB9"/>
    <w:rsid w:val="008F1585"/>
    <w:rsid w:val="00922AF1"/>
    <w:rsid w:val="00945051"/>
    <w:rsid w:val="009A3261"/>
    <w:rsid w:val="009C2442"/>
    <w:rsid w:val="009D2C3B"/>
    <w:rsid w:val="009E6634"/>
    <w:rsid w:val="00A52428"/>
    <w:rsid w:val="00A6278E"/>
    <w:rsid w:val="00A66612"/>
    <w:rsid w:val="00AC0072"/>
    <w:rsid w:val="00AF5B3D"/>
    <w:rsid w:val="00B152B4"/>
    <w:rsid w:val="00B46C2F"/>
    <w:rsid w:val="00B55F1B"/>
    <w:rsid w:val="00B56363"/>
    <w:rsid w:val="00B752DE"/>
    <w:rsid w:val="00B8124B"/>
    <w:rsid w:val="00BC47C1"/>
    <w:rsid w:val="00C02598"/>
    <w:rsid w:val="00C11EA6"/>
    <w:rsid w:val="00C32018"/>
    <w:rsid w:val="00C904A4"/>
    <w:rsid w:val="00CB1440"/>
    <w:rsid w:val="00CB70DD"/>
    <w:rsid w:val="00CE5AB4"/>
    <w:rsid w:val="00D50F0E"/>
    <w:rsid w:val="00D65299"/>
    <w:rsid w:val="00D74E94"/>
    <w:rsid w:val="00D7610C"/>
    <w:rsid w:val="00D867FE"/>
    <w:rsid w:val="00D874C7"/>
    <w:rsid w:val="00D93BA2"/>
    <w:rsid w:val="00DB1D1F"/>
    <w:rsid w:val="00DB64F5"/>
    <w:rsid w:val="00DC56B0"/>
    <w:rsid w:val="00DD6B96"/>
    <w:rsid w:val="00E22A77"/>
    <w:rsid w:val="00E341E5"/>
    <w:rsid w:val="00E5201A"/>
    <w:rsid w:val="00E5510D"/>
    <w:rsid w:val="00E61B62"/>
    <w:rsid w:val="00E64CA2"/>
    <w:rsid w:val="00EB46BF"/>
    <w:rsid w:val="00EF0B45"/>
    <w:rsid w:val="00F13020"/>
    <w:rsid w:val="00F17742"/>
    <w:rsid w:val="00FD6B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F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66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6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7F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21A5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21A5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B314D3-9488-4A2D-A879-D7872CD33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1173</Words>
  <Characters>668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81</cp:revision>
  <dcterms:created xsi:type="dcterms:W3CDTF">2018-03-12T07:26:00Z</dcterms:created>
  <dcterms:modified xsi:type="dcterms:W3CDTF">2018-03-13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